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E9B94E4" w14:textId="77777777" w:rsidR="006D7A87" w:rsidRDefault="00357182" w:rsidP="00357182">
      <w:pPr>
        <w:pStyle w:val="Psectionheading"/>
      </w:pPr>
      <w:r w:rsidRPr="00357182">
        <w:t>Multiple-</w:t>
      </w:r>
      <w:r w:rsidR="006D7A87" w:rsidRPr="00357182">
        <w:t>choice section</w:t>
      </w:r>
      <w:bookmarkStart w:id="0" w:name="_GoBack"/>
      <w:bookmarkEnd w:id="0"/>
    </w:p>
    <w:tbl>
      <w:tblPr>
        <w:tblW w:w="904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26"/>
        <w:gridCol w:w="792"/>
        <w:gridCol w:w="792"/>
        <w:gridCol w:w="792"/>
        <w:gridCol w:w="792"/>
        <w:gridCol w:w="792"/>
        <w:gridCol w:w="792"/>
        <w:gridCol w:w="792"/>
        <w:gridCol w:w="792"/>
        <w:gridCol w:w="792"/>
        <w:gridCol w:w="792"/>
      </w:tblGrid>
      <w:tr w:rsidR="009C683F" w14:paraId="61900D74" w14:textId="77777777" w:rsidTr="009C683F">
        <w:tc>
          <w:tcPr>
            <w:tcW w:w="1126" w:type="dxa"/>
            <w:shd w:val="clear" w:color="auto" w:fill="auto"/>
          </w:tcPr>
          <w:p w14:paraId="51ABA826" w14:textId="77777777" w:rsidR="009C683F" w:rsidRDefault="009C683F" w:rsidP="006E23AF">
            <w:pPr>
              <w:pStyle w:val="Pquestionheadingmc1stafterhead"/>
            </w:pPr>
            <w:r>
              <w:t>Question</w:t>
            </w:r>
          </w:p>
        </w:tc>
        <w:tc>
          <w:tcPr>
            <w:tcW w:w="792" w:type="dxa"/>
            <w:shd w:val="clear" w:color="auto" w:fill="auto"/>
          </w:tcPr>
          <w:p w14:paraId="415E91EC" w14:textId="77777777" w:rsidR="009C683F" w:rsidRDefault="009C683F" w:rsidP="006E23AF">
            <w:pPr>
              <w:pStyle w:val="Ptabletext"/>
            </w:pPr>
            <w:r>
              <w:t>1</w:t>
            </w:r>
          </w:p>
        </w:tc>
        <w:tc>
          <w:tcPr>
            <w:tcW w:w="792" w:type="dxa"/>
            <w:shd w:val="clear" w:color="auto" w:fill="auto"/>
          </w:tcPr>
          <w:p w14:paraId="6410D596" w14:textId="77777777" w:rsidR="009C683F" w:rsidRDefault="009C683F" w:rsidP="006E23AF">
            <w:pPr>
              <w:pStyle w:val="Ptabletext"/>
            </w:pPr>
            <w:r>
              <w:t>2</w:t>
            </w:r>
          </w:p>
        </w:tc>
        <w:tc>
          <w:tcPr>
            <w:tcW w:w="792" w:type="dxa"/>
            <w:shd w:val="clear" w:color="auto" w:fill="auto"/>
          </w:tcPr>
          <w:p w14:paraId="74DEC6F0" w14:textId="77777777" w:rsidR="009C683F" w:rsidRDefault="009C683F" w:rsidP="006E23AF">
            <w:pPr>
              <w:pStyle w:val="Ptabletext"/>
            </w:pPr>
            <w:r>
              <w:t>3</w:t>
            </w:r>
          </w:p>
        </w:tc>
        <w:tc>
          <w:tcPr>
            <w:tcW w:w="792" w:type="dxa"/>
            <w:shd w:val="clear" w:color="auto" w:fill="auto"/>
          </w:tcPr>
          <w:p w14:paraId="2182D129" w14:textId="77777777" w:rsidR="009C683F" w:rsidRDefault="009C683F" w:rsidP="006E23AF">
            <w:pPr>
              <w:pStyle w:val="Ptabletext"/>
            </w:pPr>
            <w:r>
              <w:t>4</w:t>
            </w:r>
          </w:p>
        </w:tc>
        <w:tc>
          <w:tcPr>
            <w:tcW w:w="792" w:type="dxa"/>
            <w:shd w:val="clear" w:color="auto" w:fill="auto"/>
          </w:tcPr>
          <w:p w14:paraId="329EE1FE" w14:textId="77777777" w:rsidR="009C683F" w:rsidRDefault="009C683F" w:rsidP="006E23AF">
            <w:pPr>
              <w:pStyle w:val="Ptabletext"/>
            </w:pPr>
            <w:r>
              <w:t>5</w:t>
            </w:r>
          </w:p>
        </w:tc>
        <w:tc>
          <w:tcPr>
            <w:tcW w:w="792" w:type="dxa"/>
            <w:shd w:val="clear" w:color="auto" w:fill="auto"/>
          </w:tcPr>
          <w:p w14:paraId="1450ADC9" w14:textId="77777777" w:rsidR="009C683F" w:rsidRDefault="009C683F" w:rsidP="006E23AF">
            <w:pPr>
              <w:pStyle w:val="Ptabletext"/>
            </w:pPr>
            <w:r>
              <w:t>6</w:t>
            </w:r>
          </w:p>
        </w:tc>
        <w:tc>
          <w:tcPr>
            <w:tcW w:w="792" w:type="dxa"/>
            <w:shd w:val="clear" w:color="auto" w:fill="auto"/>
          </w:tcPr>
          <w:p w14:paraId="7627A9B2" w14:textId="77777777" w:rsidR="009C683F" w:rsidRDefault="009C683F" w:rsidP="006E23AF">
            <w:pPr>
              <w:pStyle w:val="Ptabletext"/>
            </w:pPr>
            <w:r>
              <w:t>7</w:t>
            </w:r>
          </w:p>
        </w:tc>
        <w:tc>
          <w:tcPr>
            <w:tcW w:w="792" w:type="dxa"/>
            <w:shd w:val="clear" w:color="auto" w:fill="auto"/>
          </w:tcPr>
          <w:p w14:paraId="6AA5FBE9" w14:textId="77777777" w:rsidR="009C683F" w:rsidRDefault="009C683F" w:rsidP="006E23AF">
            <w:pPr>
              <w:pStyle w:val="Ptabletext"/>
            </w:pPr>
            <w:r>
              <w:t>8</w:t>
            </w:r>
          </w:p>
        </w:tc>
        <w:tc>
          <w:tcPr>
            <w:tcW w:w="792" w:type="dxa"/>
            <w:shd w:val="clear" w:color="auto" w:fill="auto"/>
          </w:tcPr>
          <w:p w14:paraId="7CBE095C" w14:textId="77777777" w:rsidR="009C683F" w:rsidRDefault="009C683F" w:rsidP="006E23AF">
            <w:pPr>
              <w:pStyle w:val="Ptabletext"/>
            </w:pPr>
            <w:r>
              <w:t>9</w:t>
            </w:r>
          </w:p>
        </w:tc>
        <w:tc>
          <w:tcPr>
            <w:tcW w:w="792" w:type="dxa"/>
          </w:tcPr>
          <w:p w14:paraId="3755D934" w14:textId="6BCE70E9" w:rsidR="009C683F" w:rsidRDefault="009C683F" w:rsidP="006E23AF">
            <w:pPr>
              <w:pStyle w:val="Ptabletext"/>
            </w:pPr>
            <w:r>
              <w:t>10</w:t>
            </w:r>
          </w:p>
        </w:tc>
      </w:tr>
      <w:tr w:rsidR="009C683F" w14:paraId="7603D06B" w14:textId="77777777" w:rsidTr="009C683F">
        <w:tc>
          <w:tcPr>
            <w:tcW w:w="1126" w:type="dxa"/>
            <w:shd w:val="clear" w:color="auto" w:fill="auto"/>
          </w:tcPr>
          <w:p w14:paraId="6E6117F8" w14:textId="77777777" w:rsidR="009C683F" w:rsidRDefault="009C683F" w:rsidP="009C683F">
            <w:pPr>
              <w:pStyle w:val="Pquestionheadingmc1stafterhead"/>
            </w:pPr>
            <w:r>
              <w:t>Answer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1DE17676" w14:textId="579A523E" w:rsidR="009C683F" w:rsidRPr="00070293" w:rsidRDefault="009C683F" w:rsidP="009C683F">
            <w:pPr>
              <w:pStyle w:val="Ptabletext"/>
            </w:pPr>
            <w:r w:rsidRPr="000D5E9B">
              <w:t>D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6D8A5FF6" w14:textId="21B08642" w:rsidR="009C683F" w:rsidRPr="00070293" w:rsidRDefault="009C683F" w:rsidP="009C683F">
            <w:pPr>
              <w:pStyle w:val="Ptabletext"/>
            </w:pPr>
            <w:r w:rsidRPr="000D5E9B">
              <w:t>A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70904B10" w14:textId="114C3663" w:rsidR="009C683F" w:rsidRPr="00070293" w:rsidRDefault="009C683F" w:rsidP="009C683F">
            <w:pPr>
              <w:pStyle w:val="Ptabletext"/>
            </w:pPr>
            <w:r w:rsidRPr="000D5E9B">
              <w:t>C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6A9C97D3" w14:textId="2F98AFA9" w:rsidR="009C683F" w:rsidRPr="00070293" w:rsidRDefault="009C683F" w:rsidP="009C683F">
            <w:pPr>
              <w:pStyle w:val="Ptabletext"/>
            </w:pPr>
            <w:r w:rsidRPr="000D5E9B">
              <w:t>C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147972F7" w14:textId="49DC44CF" w:rsidR="009C683F" w:rsidRPr="00070293" w:rsidRDefault="009C683F" w:rsidP="009C683F">
            <w:pPr>
              <w:pStyle w:val="Ptabletext"/>
            </w:pPr>
            <w:r w:rsidRPr="000D5E9B">
              <w:t>D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123C2422" w14:textId="53972B51" w:rsidR="009C683F" w:rsidRPr="00070293" w:rsidRDefault="009C683F" w:rsidP="009C683F">
            <w:pPr>
              <w:pStyle w:val="Ptabletext"/>
            </w:pPr>
            <w:r w:rsidRPr="000D5E9B">
              <w:t>B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2842DAE2" w14:textId="78E3DCFC" w:rsidR="009C683F" w:rsidRPr="00070293" w:rsidRDefault="009C683F" w:rsidP="009C683F">
            <w:pPr>
              <w:pStyle w:val="Ptabletext"/>
            </w:pPr>
            <w:r w:rsidRPr="000D5E9B">
              <w:t>B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27D3E23A" w14:textId="4E9B0204" w:rsidR="009C683F" w:rsidRPr="00070293" w:rsidRDefault="009C683F" w:rsidP="009C683F">
            <w:pPr>
              <w:pStyle w:val="Ptabletext"/>
            </w:pPr>
            <w:r w:rsidRPr="000D5E9B">
              <w:t>D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069A818C" w14:textId="14440788" w:rsidR="009C683F" w:rsidRPr="00070293" w:rsidRDefault="009C683F" w:rsidP="009C683F">
            <w:pPr>
              <w:pStyle w:val="Ptabletext"/>
            </w:pPr>
            <w:r w:rsidRPr="000D5E9B">
              <w:t>A</w:t>
            </w:r>
          </w:p>
        </w:tc>
        <w:tc>
          <w:tcPr>
            <w:tcW w:w="792" w:type="dxa"/>
            <w:vAlign w:val="center"/>
          </w:tcPr>
          <w:p w14:paraId="3AC561D1" w14:textId="3E93A6AC" w:rsidR="009C683F" w:rsidRPr="00070293" w:rsidRDefault="009C683F" w:rsidP="009C683F">
            <w:pPr>
              <w:pStyle w:val="Ptabletext"/>
            </w:pPr>
            <w:r w:rsidRPr="000D5E9B">
              <w:t>C</w:t>
            </w:r>
          </w:p>
        </w:tc>
      </w:tr>
    </w:tbl>
    <w:p w14:paraId="6D62BD7A" w14:textId="77777777" w:rsidR="00CA47C9" w:rsidRDefault="00CA47C9" w:rsidP="00B13AAE">
      <w:pPr>
        <w:pStyle w:val="Pquestionheadingmc1stafterhead"/>
      </w:pPr>
    </w:p>
    <w:p w14:paraId="6E0479B3" w14:textId="15EAB6E1" w:rsidR="006D7A87" w:rsidRPr="00B13AAE" w:rsidRDefault="006D7A87" w:rsidP="00B13AAE">
      <w:pPr>
        <w:pStyle w:val="Pquestionheadingmc1stafterhead"/>
      </w:pPr>
      <w:r w:rsidRPr="00B13AAE">
        <w:t>Question 1</w:t>
      </w:r>
      <w:r w:rsidR="00750777" w:rsidRPr="00750777">
        <w:tab/>
      </w:r>
      <w:r w:rsidR="004267D0">
        <w:t>[4.</w:t>
      </w:r>
      <w:r w:rsidR="00022375">
        <w:t>1]</w:t>
      </w:r>
    </w:p>
    <w:p w14:paraId="3CBDAAA2" w14:textId="2621B8AA" w:rsidR="00502A7B" w:rsidRPr="00612951" w:rsidRDefault="009C683F" w:rsidP="00612951">
      <w:pPr>
        <w:pStyle w:val="Pquestiontextmcqoptions"/>
      </w:pPr>
      <w:r>
        <w:rPr>
          <w:rStyle w:val="Cquestionpartlabelbold"/>
        </w:rPr>
        <w:t>D</w:t>
      </w:r>
      <w:r w:rsidR="00750777" w:rsidRPr="00750777">
        <w:tab/>
      </w:r>
    </w:p>
    <w:p w14:paraId="5A8B73DA" w14:textId="358DA816" w:rsidR="003C04AC" w:rsidRPr="00E257AA" w:rsidRDefault="00070293" w:rsidP="00BE4C6E">
      <w:pPr>
        <w:pStyle w:val="Pquestiontextmainstem"/>
      </w:pPr>
      <w:r>
        <w:t>K</w:t>
      </w:r>
      <w:r w:rsidR="003C04AC" w:rsidRPr="00293326">
        <w:t>eep</w:t>
      </w:r>
      <w:r>
        <w:t>ing</w:t>
      </w:r>
      <w:r w:rsidR="003C04AC" w:rsidRPr="00293326">
        <w:t xml:space="preserve"> the same order (</w:t>
      </w:r>
      <w:r w:rsidR="00AD22EE">
        <w:t>13 year olds</w:t>
      </w:r>
      <w:r w:rsidR="003C04AC" w:rsidRPr="00293326">
        <w:t xml:space="preserve"> to </w:t>
      </w:r>
      <w:r w:rsidR="00AD22EE">
        <w:t>14 year olds</w:t>
      </w:r>
      <w:r w:rsidR="003C04AC" w:rsidRPr="00293326">
        <w:t>)</w:t>
      </w:r>
      <w:r>
        <w:t>, ratio is</w:t>
      </w:r>
      <w:r w:rsidR="003C04AC" w:rsidRPr="00293326">
        <w:t xml:space="preserve"> </w:t>
      </w:r>
      <w:r>
        <w:t>5</w:t>
      </w:r>
      <w:r w:rsidR="00701580">
        <w:t> : </w:t>
      </w:r>
      <w:r w:rsidR="00BB1FB9">
        <w:t>3</w:t>
      </w:r>
      <w:r>
        <w:t>.</w:t>
      </w:r>
    </w:p>
    <w:p w14:paraId="4901ADC6" w14:textId="41C82B64" w:rsidR="00571859" w:rsidRPr="00372314" w:rsidRDefault="00571859" w:rsidP="00571859">
      <w:pPr>
        <w:pStyle w:val="Pquestionheadingmc"/>
      </w:pPr>
      <w:r w:rsidRPr="00372314">
        <w:t>Question 2</w:t>
      </w:r>
      <w:r w:rsidR="00750777" w:rsidRPr="00750777">
        <w:tab/>
      </w:r>
      <w:r w:rsidR="004267D0">
        <w:t>[4.</w:t>
      </w:r>
      <w:r>
        <w:t>1]</w:t>
      </w:r>
    </w:p>
    <w:p w14:paraId="2962ECF4" w14:textId="15E026B2" w:rsidR="004E3D01" w:rsidRPr="00612951" w:rsidRDefault="00070293" w:rsidP="004E3D01">
      <w:pPr>
        <w:pStyle w:val="Pquestiontextmcqoptions"/>
      </w:pPr>
      <w:r>
        <w:rPr>
          <w:rStyle w:val="Cquestionpartlabelbold"/>
        </w:rPr>
        <w:t>A</w:t>
      </w:r>
      <w:r w:rsidR="00750777" w:rsidRPr="00750777">
        <w:tab/>
      </w:r>
    </w:p>
    <w:p w14:paraId="4BC8B192" w14:textId="6C9AE284" w:rsidR="003C04AC" w:rsidRPr="00E257AA" w:rsidRDefault="00AD22EE" w:rsidP="00750777">
      <w:pPr>
        <w:pStyle w:val="Pquestiontextmainstem"/>
      </w:pPr>
      <w:r w:rsidRPr="0043584D">
        <w:rPr>
          <w:position w:val="-24"/>
        </w:rPr>
        <w:object w:dxaOrig="2340" w:dyaOrig="620" w14:anchorId="74B8DAF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7.75pt;height:30.75pt" o:ole="">
            <v:imagedata r:id="rId8" o:title=""/>
          </v:shape>
          <o:OLEObject Type="Embed" ProgID="Equation.DSMT4" ShapeID="_x0000_i1025" DrawAspect="Content" ObjectID="_1540565443" r:id="rId9"/>
        </w:object>
      </w:r>
    </w:p>
    <w:p w14:paraId="79B00BD2" w14:textId="56E7C781" w:rsidR="00571859" w:rsidRPr="00372314" w:rsidRDefault="00571859" w:rsidP="00571859">
      <w:pPr>
        <w:pStyle w:val="Pquestionheadingmc"/>
      </w:pPr>
      <w:r w:rsidRPr="00372314">
        <w:t>Question 3</w:t>
      </w:r>
      <w:r w:rsidR="00750777" w:rsidRPr="00750777">
        <w:tab/>
      </w:r>
      <w:r w:rsidR="004267D0">
        <w:t>[4.</w:t>
      </w:r>
      <w:r>
        <w:t>2]</w:t>
      </w:r>
    </w:p>
    <w:p w14:paraId="4BC94568" w14:textId="0FDD7CB4" w:rsidR="004E3D01" w:rsidRPr="00612951" w:rsidRDefault="009C683F" w:rsidP="004E3D01">
      <w:pPr>
        <w:pStyle w:val="Pquestiontextmcqoptions"/>
      </w:pPr>
      <w:r>
        <w:rPr>
          <w:rStyle w:val="Cquestionpartlabelbold"/>
        </w:rPr>
        <w:t>C</w:t>
      </w:r>
      <w:r w:rsidR="00750777" w:rsidRPr="00750777">
        <w:tab/>
      </w:r>
    </w:p>
    <w:p w14:paraId="6E85C278" w14:textId="654BF1A9" w:rsidR="00571859" w:rsidRPr="00E257AA" w:rsidRDefault="00BB1FB9" w:rsidP="00FE02C0">
      <w:pPr>
        <w:pStyle w:val="Pquestiontextmainstem"/>
      </w:pPr>
      <w:r w:rsidRPr="000D5E9B">
        <w:t>As the unit</w:t>
      </w:r>
      <w:r>
        <w:t>s are the same</w:t>
      </w:r>
      <w:r w:rsidR="00421827">
        <w:t>,</w:t>
      </w:r>
      <w:r>
        <w:t xml:space="preserve"> </w:t>
      </w:r>
      <w:r w:rsidRPr="000D5E9B">
        <w:t>3</w:t>
      </w:r>
      <w:r w:rsidR="00701580">
        <w:t> : </w:t>
      </w:r>
      <w:r w:rsidRPr="000D5E9B">
        <w:t xml:space="preserve">6 </w:t>
      </w:r>
      <w:r w:rsidR="00701580">
        <w:t>is equivalent to</w:t>
      </w:r>
      <w:r w:rsidRPr="000D5E9B">
        <w:t xml:space="preserve"> 1</w:t>
      </w:r>
      <w:r w:rsidR="00701580">
        <w:t> : </w:t>
      </w:r>
      <w:r w:rsidRPr="000D5E9B">
        <w:t>2</w:t>
      </w:r>
      <w:r w:rsidR="00197655">
        <w:t>.</w:t>
      </w:r>
    </w:p>
    <w:p w14:paraId="1C3AE91E" w14:textId="5AB16163" w:rsidR="00571859" w:rsidRPr="00372314" w:rsidRDefault="00571859" w:rsidP="00571859">
      <w:pPr>
        <w:pStyle w:val="Pquestionheadingmc"/>
      </w:pPr>
      <w:r w:rsidRPr="00372314">
        <w:t>Question 4</w:t>
      </w:r>
      <w:r w:rsidR="00750777" w:rsidRPr="00750777">
        <w:tab/>
      </w:r>
      <w:r w:rsidR="004267D0">
        <w:t>[4.</w:t>
      </w:r>
      <w:r w:rsidR="003C04AC">
        <w:t>3</w:t>
      </w:r>
      <w:r>
        <w:t>]</w:t>
      </w:r>
    </w:p>
    <w:p w14:paraId="1FC29A14" w14:textId="1A809C37" w:rsidR="004E3D01" w:rsidRPr="00612951" w:rsidRDefault="009C683F" w:rsidP="004E3D01">
      <w:pPr>
        <w:pStyle w:val="Pquestiontextmcqoptions"/>
      </w:pPr>
      <w:r>
        <w:rPr>
          <w:rStyle w:val="Cquestionpartlabelbold"/>
        </w:rPr>
        <w:t>C</w:t>
      </w:r>
      <w:r w:rsidR="00750777" w:rsidRPr="00750777">
        <w:tab/>
      </w:r>
    </w:p>
    <w:p w14:paraId="19A4DF35" w14:textId="7A3D79E8" w:rsidR="00BB1FB9" w:rsidRDefault="00BB1FB9" w:rsidP="00750777">
      <w:pPr>
        <w:pStyle w:val="Pquestiontextmainstem"/>
      </w:pPr>
      <w:r w:rsidRPr="000D5E9B">
        <w:t>12</w:t>
      </w:r>
      <w:r w:rsidR="00701580">
        <w:t> : </w:t>
      </w:r>
      <w:r w:rsidRPr="000D5E9B">
        <w:t>48</w:t>
      </w:r>
    </w:p>
    <w:p w14:paraId="237AA8DA" w14:textId="21264C02" w:rsidR="00197655" w:rsidRPr="000D5E9B" w:rsidRDefault="00197655" w:rsidP="00750777">
      <w:pPr>
        <w:pStyle w:val="Pquestiontextmainstem"/>
      </w:pPr>
      <w:r>
        <w:t>Dividing both sides of ratio by 12 gives</w:t>
      </w:r>
    </w:p>
    <w:p w14:paraId="52FC6FB8" w14:textId="2BC897E6" w:rsidR="00571859" w:rsidRDefault="00BB1FB9" w:rsidP="00750777">
      <w:pPr>
        <w:pStyle w:val="Pquestiontextmainstem"/>
      </w:pPr>
      <w:r w:rsidRPr="000D5E9B">
        <w:t>1</w:t>
      </w:r>
      <w:r w:rsidR="00701580">
        <w:t> : </w:t>
      </w:r>
      <w:r w:rsidRPr="000D5E9B">
        <w:t>4</w:t>
      </w:r>
    </w:p>
    <w:p w14:paraId="55C31DDD" w14:textId="3641452C" w:rsidR="006D7A87" w:rsidRPr="00372314" w:rsidRDefault="00E44E38" w:rsidP="00A20E2A">
      <w:pPr>
        <w:pStyle w:val="Pquestionheadingmc"/>
      </w:pPr>
      <w:r>
        <w:t>Question 5</w:t>
      </w:r>
      <w:r w:rsidR="00750777" w:rsidRPr="00750777">
        <w:tab/>
      </w:r>
      <w:r w:rsidR="004267D0">
        <w:t>[4.</w:t>
      </w:r>
      <w:r w:rsidR="00FB2740">
        <w:t>4</w:t>
      </w:r>
      <w:r w:rsidR="00022375">
        <w:t>]</w:t>
      </w:r>
    </w:p>
    <w:p w14:paraId="395D94D5" w14:textId="189465EE" w:rsidR="00612951" w:rsidRDefault="00070293" w:rsidP="00612951">
      <w:pPr>
        <w:pStyle w:val="Pquestiontextmcqoptions"/>
      </w:pPr>
      <w:r>
        <w:rPr>
          <w:rStyle w:val="Cquestionpartlabelbold"/>
        </w:rPr>
        <w:t>D</w:t>
      </w:r>
      <w:r w:rsidR="00750777" w:rsidRPr="00750777">
        <w:tab/>
      </w:r>
    </w:p>
    <w:p w14:paraId="7BF74895" w14:textId="0895DCD8" w:rsidR="00197655" w:rsidRDefault="00197655" w:rsidP="00750777">
      <w:pPr>
        <w:pStyle w:val="Pquestiontextmainstem"/>
        <w:rPr>
          <w:rStyle w:val="Cmathsexpressions"/>
          <w:i/>
        </w:rPr>
      </w:pPr>
      <w:r>
        <w:t>1 : 5 is equivalent to</w:t>
      </w:r>
      <w:r w:rsidRPr="00614D58">
        <w:t xml:space="preserve"> </w:t>
      </w:r>
      <w:r w:rsidRPr="006618E8">
        <w:rPr>
          <w:rStyle w:val="Cmathsexpressions"/>
          <w:i/>
        </w:rPr>
        <w:t xml:space="preserve">k </w:t>
      </w:r>
      <w:r w:rsidRPr="00614D58">
        <w:t>: 45</w:t>
      </w:r>
      <w:r>
        <w:t xml:space="preserve"> </w:t>
      </w:r>
    </w:p>
    <w:p w14:paraId="6D9AF2FB" w14:textId="0540A0DA" w:rsidR="00BB1FB9" w:rsidRPr="00197655" w:rsidRDefault="00BB1FB9" w:rsidP="00750777">
      <w:pPr>
        <w:pStyle w:val="Pquestiontextmainstem"/>
        <w:rPr>
          <w:rStyle w:val="Cquestionpartlabelbold"/>
        </w:rPr>
      </w:pPr>
      <w:r w:rsidRPr="00750777">
        <w:rPr>
          <w:rStyle w:val="Cmathsexpressions"/>
          <w:i/>
        </w:rPr>
        <w:t xml:space="preserve">k </w:t>
      </w:r>
      <w:r w:rsidRPr="000D5E9B">
        <w:t xml:space="preserve">= 45 ÷ 5 = 9 </w:t>
      </w:r>
    </w:p>
    <w:p w14:paraId="29CA583F" w14:textId="6193541D" w:rsidR="006D7A87" w:rsidRPr="00372314" w:rsidRDefault="00357182" w:rsidP="00A20E2A">
      <w:pPr>
        <w:pStyle w:val="Pquestionheadingmc"/>
      </w:pPr>
      <w:r>
        <w:t>Question 6</w:t>
      </w:r>
      <w:r w:rsidR="00750777" w:rsidRPr="00750777">
        <w:tab/>
      </w:r>
      <w:r w:rsidR="004267D0">
        <w:t>[4.</w:t>
      </w:r>
      <w:r w:rsidR="00FB2740">
        <w:t>5</w:t>
      </w:r>
      <w:r w:rsidR="00022375">
        <w:t>]</w:t>
      </w:r>
    </w:p>
    <w:p w14:paraId="52A8268D" w14:textId="109A676C" w:rsidR="00612951" w:rsidRDefault="00070293" w:rsidP="00612951">
      <w:pPr>
        <w:pStyle w:val="Pquestiontextmcqoptions"/>
      </w:pPr>
      <w:r>
        <w:rPr>
          <w:rStyle w:val="Cquestionpartlabelbold"/>
        </w:rPr>
        <w:t>B</w:t>
      </w:r>
      <w:r w:rsidR="00750777" w:rsidRPr="00750777">
        <w:tab/>
      </w:r>
    </w:p>
    <w:p w14:paraId="2DB43A11" w14:textId="20D78335" w:rsidR="00BB1FB9" w:rsidRPr="000D5E9B" w:rsidRDefault="00BB1FB9" w:rsidP="00750777">
      <w:pPr>
        <w:pStyle w:val="Pquestiontextmainstem"/>
      </w:pPr>
      <w:r w:rsidRPr="000D5E9B">
        <w:t>3 cm</w:t>
      </w:r>
      <w:r w:rsidR="00197655">
        <w:t xml:space="preserve"> = 30 mm</w:t>
      </w:r>
    </w:p>
    <w:p w14:paraId="6F484CB1" w14:textId="1DBCA24F" w:rsidR="00BB1FB9" w:rsidRDefault="00957AA3" w:rsidP="00750777">
      <w:pPr>
        <w:pStyle w:val="Pquestiontextmainstem"/>
      </w:pPr>
      <w:r>
        <w:t xml:space="preserve">The ratio </w:t>
      </w:r>
      <w:r w:rsidR="00BB1FB9" w:rsidRPr="000D5E9B">
        <w:t>5 mm</w:t>
      </w:r>
      <w:r w:rsidR="00701580">
        <w:t> : </w:t>
      </w:r>
      <w:r w:rsidR="00BB1FB9" w:rsidRPr="000D5E9B">
        <w:t>30 mm</w:t>
      </w:r>
      <w:r w:rsidR="00197655">
        <w:t xml:space="preserve"> </w:t>
      </w:r>
      <w:r>
        <w:t xml:space="preserve">is </w:t>
      </w:r>
      <w:r w:rsidR="00BB1FB9" w:rsidRPr="000D5E9B">
        <w:t>5</w:t>
      </w:r>
      <w:r w:rsidR="00701580">
        <w:t> : </w:t>
      </w:r>
      <w:r w:rsidR="00BB1FB9" w:rsidRPr="000D5E9B">
        <w:t>30</w:t>
      </w:r>
    </w:p>
    <w:p w14:paraId="5FCFF82A" w14:textId="3345712A" w:rsidR="00197655" w:rsidRPr="000D5E9B" w:rsidRDefault="00197655" w:rsidP="00750777">
      <w:pPr>
        <w:pStyle w:val="Pquestiontextmainstem"/>
      </w:pPr>
      <w:r>
        <w:t>Dividing both sides of the ratio by 5 gives</w:t>
      </w:r>
    </w:p>
    <w:p w14:paraId="220D37F4" w14:textId="164369FB" w:rsidR="002B1708" w:rsidRPr="00BB1FB9" w:rsidRDefault="00BB1FB9" w:rsidP="00750777">
      <w:pPr>
        <w:pStyle w:val="Pquestiontextmainstem"/>
      </w:pPr>
      <w:r>
        <w:t>1</w:t>
      </w:r>
      <w:r w:rsidR="00701580">
        <w:t> : </w:t>
      </w:r>
      <w:r>
        <w:t>6</w:t>
      </w:r>
    </w:p>
    <w:p w14:paraId="368F4BCF" w14:textId="1E1C14EE" w:rsidR="006D7A87" w:rsidRPr="00372314" w:rsidRDefault="00357182" w:rsidP="00A20E2A">
      <w:pPr>
        <w:pStyle w:val="Pquestionheadingmc"/>
      </w:pPr>
      <w:r>
        <w:t>Question 7</w:t>
      </w:r>
      <w:r w:rsidR="00750777" w:rsidRPr="00750777">
        <w:tab/>
      </w:r>
      <w:r w:rsidR="004267D0">
        <w:t>[4.</w:t>
      </w:r>
      <w:r w:rsidR="003C04AC">
        <w:t>5</w:t>
      </w:r>
      <w:r w:rsidR="00022375">
        <w:t>]</w:t>
      </w:r>
    </w:p>
    <w:p w14:paraId="325C0E61" w14:textId="76D2E9AA" w:rsidR="00612951" w:rsidRDefault="009C683F" w:rsidP="00612951">
      <w:pPr>
        <w:pStyle w:val="Pquestiontextmcqoptions"/>
      </w:pPr>
      <w:r>
        <w:rPr>
          <w:rStyle w:val="Cquestionpartlabelbold"/>
        </w:rPr>
        <w:t>B</w:t>
      </w:r>
      <w:r w:rsidR="00750777" w:rsidRPr="00750777">
        <w:tab/>
      </w:r>
    </w:p>
    <w:p w14:paraId="46101CCB" w14:textId="77777777" w:rsidR="00BB1FB9" w:rsidRPr="000D5E9B" w:rsidRDefault="00BB1FB9" w:rsidP="00750777">
      <w:pPr>
        <w:pStyle w:val="Pquestiontextmainstem"/>
      </w:pPr>
      <w:r w:rsidRPr="000D5E9B">
        <w:t>4 m ÷ 50 = 0.08 m</w:t>
      </w:r>
    </w:p>
    <w:p w14:paraId="1F335E63" w14:textId="40107816" w:rsidR="006E23AF" w:rsidRPr="004B4A9F" w:rsidRDefault="00BB1FB9" w:rsidP="00750777">
      <w:pPr>
        <w:pStyle w:val="Pquestiontextmainstem"/>
      </w:pPr>
      <w:r w:rsidRPr="000D5E9B">
        <w:t>0.08 m × 100 = 8 cm</w:t>
      </w:r>
    </w:p>
    <w:p w14:paraId="74C1A0D4" w14:textId="04473192" w:rsidR="006D7A87" w:rsidRPr="00372314" w:rsidRDefault="00357182" w:rsidP="00CA47C9">
      <w:pPr>
        <w:pStyle w:val="Pquestionheadingmc"/>
      </w:pPr>
      <w:r>
        <w:lastRenderedPageBreak/>
        <w:t>Question 8</w:t>
      </w:r>
      <w:r w:rsidR="00750777" w:rsidRPr="00750777">
        <w:tab/>
      </w:r>
      <w:r w:rsidR="004267D0">
        <w:t>[4.</w:t>
      </w:r>
      <w:r w:rsidR="00FB2740">
        <w:t>6</w:t>
      </w:r>
      <w:r w:rsidR="00022375">
        <w:t>]</w:t>
      </w:r>
    </w:p>
    <w:p w14:paraId="4343DD93" w14:textId="119883B1" w:rsidR="00502A7B" w:rsidRPr="00612951" w:rsidRDefault="009C683F" w:rsidP="00CA47C9">
      <w:pPr>
        <w:pStyle w:val="Pquestiontextmcqoptions"/>
        <w:keepNext/>
      </w:pPr>
      <w:r>
        <w:rPr>
          <w:rStyle w:val="Cquestionpartlabelbold"/>
        </w:rPr>
        <w:t>D</w:t>
      </w:r>
      <w:r w:rsidR="00750777" w:rsidRPr="00750777">
        <w:tab/>
      </w:r>
    </w:p>
    <w:p w14:paraId="6F4B1D38" w14:textId="77777777" w:rsidR="00BB1FB9" w:rsidRPr="000D5E9B" w:rsidRDefault="00BB1FB9" w:rsidP="00CA47C9">
      <w:pPr>
        <w:pStyle w:val="Pquestiontextmainstem"/>
        <w:keepNext/>
      </w:pPr>
      <w:r w:rsidRPr="000D5E9B">
        <w:t>4 + 5 = 9 parts in the ratio</w:t>
      </w:r>
    </w:p>
    <w:p w14:paraId="2FACE049" w14:textId="12EC9B7D" w:rsidR="00BB1FB9" w:rsidRDefault="00957AA3" w:rsidP="00750777">
      <w:pPr>
        <w:pStyle w:val="Pquestiontextmainstem"/>
      </w:pPr>
      <w:r>
        <w:t xml:space="preserve">1 part = </w:t>
      </w:r>
      <w:r w:rsidR="00BB1FB9" w:rsidRPr="000D5E9B">
        <w:t>18 ÷ 9 = 2</w:t>
      </w:r>
    </w:p>
    <w:p w14:paraId="7F7E88DE" w14:textId="77777777" w:rsidR="00957AA3" w:rsidRDefault="00957AA3" w:rsidP="00750777">
      <w:pPr>
        <w:pStyle w:val="Pquestiontextmainstem"/>
      </w:pPr>
      <w:r w:rsidRPr="000D5E9B">
        <w:t>4</w:t>
      </w:r>
      <w:r>
        <w:t> : </w:t>
      </w:r>
      <w:r w:rsidRPr="000D5E9B">
        <w:t xml:space="preserve">5 </w:t>
      </w:r>
    </w:p>
    <w:p w14:paraId="40F85013" w14:textId="1ECA221C" w:rsidR="00197655" w:rsidRPr="000D5E9B" w:rsidRDefault="00197655" w:rsidP="00750777">
      <w:pPr>
        <w:pStyle w:val="Pquestiontextmainstem"/>
      </w:pPr>
      <w:r>
        <w:t>Multiply</w:t>
      </w:r>
      <w:r w:rsidR="00957AA3">
        <w:t>ing</w:t>
      </w:r>
      <w:r>
        <w:t xml:space="preserve"> both sides of ratio </w:t>
      </w:r>
      <w:r w:rsidR="00957AA3">
        <w:t>by 2 gives</w:t>
      </w:r>
    </w:p>
    <w:p w14:paraId="2C7F3B97" w14:textId="6F39D799" w:rsidR="00197655" w:rsidRDefault="00197655" w:rsidP="00750777">
      <w:pPr>
        <w:pStyle w:val="Pquestiontextmainstem"/>
      </w:pPr>
      <w:r>
        <w:t>8</w:t>
      </w:r>
      <w:r w:rsidR="00957AA3">
        <w:t> : 10 </w:t>
      </w:r>
    </w:p>
    <w:p w14:paraId="0025AF83" w14:textId="2F4AE23A" w:rsidR="003C04AC" w:rsidRPr="00197655" w:rsidRDefault="00BB1FB9" w:rsidP="00750777">
      <w:pPr>
        <w:pStyle w:val="Pquestiontextmainstem"/>
        <w:rPr>
          <w:rStyle w:val="Cquestionpartlabelbold"/>
        </w:rPr>
      </w:pPr>
      <w:r w:rsidRPr="000D5E9B">
        <w:t xml:space="preserve">Simon </w:t>
      </w:r>
      <w:r w:rsidR="00197655">
        <w:t xml:space="preserve">gets </w:t>
      </w:r>
      <w:r w:rsidRPr="000D5E9B">
        <w:t xml:space="preserve">$8 and </w:t>
      </w:r>
      <w:r w:rsidR="00197655">
        <w:t>Ava</w:t>
      </w:r>
      <w:r w:rsidRPr="000D5E9B">
        <w:t xml:space="preserve"> </w:t>
      </w:r>
      <w:r w:rsidR="00197655">
        <w:t xml:space="preserve">gets </w:t>
      </w:r>
      <w:r w:rsidRPr="000D5E9B">
        <w:t>$10</w:t>
      </w:r>
    </w:p>
    <w:p w14:paraId="731A8CDD" w14:textId="7E93C6CE" w:rsidR="006D7A87" w:rsidRPr="003C04AC" w:rsidRDefault="00357182" w:rsidP="005B4B0C">
      <w:pPr>
        <w:pStyle w:val="Pquestionheadingmc"/>
        <w:spacing w:before="120"/>
      </w:pPr>
      <w:r w:rsidRPr="003C04AC">
        <w:t>Question 9</w:t>
      </w:r>
      <w:r w:rsidR="00750777" w:rsidRPr="00750777">
        <w:tab/>
      </w:r>
      <w:r w:rsidR="004267D0" w:rsidRPr="003C04AC">
        <w:t>[4.</w:t>
      </w:r>
      <w:r w:rsidR="00FB2740">
        <w:t>7</w:t>
      </w:r>
      <w:r w:rsidR="00022375" w:rsidRPr="003C04AC">
        <w:t>]</w:t>
      </w:r>
    </w:p>
    <w:p w14:paraId="5C9AEAE7" w14:textId="301683EF" w:rsidR="00502A7B" w:rsidRPr="00612951" w:rsidRDefault="009C683F" w:rsidP="00612951">
      <w:pPr>
        <w:pStyle w:val="Pquestiontextmcqoptions"/>
      </w:pPr>
      <w:r>
        <w:rPr>
          <w:rStyle w:val="Cquestionpartlabelbold"/>
        </w:rPr>
        <w:t>A</w:t>
      </w:r>
      <w:r w:rsidR="00750777" w:rsidRPr="00750777">
        <w:tab/>
      </w:r>
    </w:p>
    <w:p w14:paraId="6EEBB143" w14:textId="66D58D28" w:rsidR="00BB1FB9" w:rsidRPr="000D5E9B" w:rsidRDefault="00BB1FB9" w:rsidP="00750777">
      <w:pPr>
        <w:pStyle w:val="Pquestiontextmainstem"/>
      </w:pPr>
      <w:r w:rsidRPr="000D5E9B">
        <w:t>Distance walked</w:t>
      </w:r>
      <w:r w:rsidR="00701580">
        <w:t>: </w:t>
      </w:r>
      <w:r w:rsidRPr="000D5E9B">
        <w:t xml:space="preserve"> 240 m</w:t>
      </w:r>
    </w:p>
    <w:p w14:paraId="42C4DEE1" w14:textId="2616B58E" w:rsidR="00571859" w:rsidRPr="001E2365" w:rsidRDefault="00BB1FB9" w:rsidP="00750777">
      <w:pPr>
        <w:pStyle w:val="Pquestiontextmainstem"/>
      </w:pPr>
      <w:r w:rsidRPr="000D5E9B">
        <w:t xml:space="preserve">240 m ÷ 20 minutes = 12 metres per minute </w:t>
      </w:r>
    </w:p>
    <w:p w14:paraId="4A3207C2" w14:textId="4FA828A2" w:rsidR="00B2036D" w:rsidRPr="00372314" w:rsidRDefault="00357182" w:rsidP="00A20E2A">
      <w:pPr>
        <w:pStyle w:val="Pquestionheadingmc"/>
      </w:pPr>
      <w:r>
        <w:t>Question 10</w:t>
      </w:r>
      <w:r w:rsidR="00750777" w:rsidRPr="00750777">
        <w:tab/>
      </w:r>
      <w:r w:rsidR="004267D0">
        <w:t>[4.</w:t>
      </w:r>
      <w:r w:rsidR="003C04AC">
        <w:t>7</w:t>
      </w:r>
      <w:r w:rsidR="00022375">
        <w:t>]</w:t>
      </w:r>
    </w:p>
    <w:p w14:paraId="7C606D32" w14:textId="0172314E" w:rsidR="00502A7B" w:rsidRPr="00612951" w:rsidRDefault="00571859" w:rsidP="00612951">
      <w:pPr>
        <w:pStyle w:val="Pquestiontextmcqoptions"/>
      </w:pPr>
      <w:r>
        <w:rPr>
          <w:rStyle w:val="Cquestionpartlabelbold"/>
        </w:rPr>
        <w:t>C</w:t>
      </w:r>
      <w:r w:rsidR="00750777" w:rsidRPr="00750777">
        <w:tab/>
      </w:r>
    </w:p>
    <w:p w14:paraId="6FE52E1D" w14:textId="29951950" w:rsidR="00BB1FB9" w:rsidRPr="000D5E9B" w:rsidRDefault="00BB1FB9" w:rsidP="00750777">
      <w:pPr>
        <w:pStyle w:val="Pquestiontextmainstem"/>
      </w:pPr>
      <w:r w:rsidRPr="000D5E9B">
        <w:t>200 g × 5 = 1000 g = 1</w:t>
      </w:r>
      <w:r w:rsidR="00197655">
        <w:t xml:space="preserve"> </w:t>
      </w:r>
      <w:r w:rsidRPr="000D5E9B">
        <w:t>kg</w:t>
      </w:r>
    </w:p>
    <w:p w14:paraId="054B5E74" w14:textId="4626F51D" w:rsidR="00571859" w:rsidRDefault="00BB1FB9" w:rsidP="00750777">
      <w:pPr>
        <w:pStyle w:val="Pquestiontextmainstem"/>
      </w:pPr>
      <w:r w:rsidRPr="000D5E9B">
        <w:t>$2.20 × 5 = $11</w:t>
      </w:r>
    </w:p>
    <w:p w14:paraId="28F6314F" w14:textId="6045B282" w:rsidR="00502A7B" w:rsidRDefault="006E23AF" w:rsidP="005B4B0C">
      <w:pPr>
        <w:pStyle w:val="Psectionresults"/>
        <w:spacing w:before="0" w:after="0"/>
      </w:pPr>
      <w:r>
        <w:t>Multiple-choice total mark</w:t>
      </w:r>
      <w:r w:rsidR="00701580">
        <w:t>s:</w:t>
      </w:r>
      <w:r w:rsidR="001E2365">
        <w:t xml:space="preserve"> </w:t>
      </w:r>
      <w:r>
        <w:t>1</w:t>
      </w:r>
      <w:r w:rsidR="00AD22EE">
        <w:t>0</w:t>
      </w:r>
    </w:p>
    <w:p w14:paraId="07CE6CAF" w14:textId="77777777" w:rsidR="00502A7B" w:rsidRDefault="00502A7B" w:rsidP="005B4B0C">
      <w:pPr>
        <w:pStyle w:val="Psectionheading"/>
        <w:spacing w:after="120"/>
      </w:pPr>
      <w:r>
        <w:t>Short answer section</w:t>
      </w:r>
    </w:p>
    <w:p w14:paraId="7D2583C8" w14:textId="0153832A" w:rsidR="004267D0" w:rsidRPr="00A07593" w:rsidRDefault="004267D0" w:rsidP="004267D0">
      <w:pPr>
        <w:pStyle w:val="Pquestionheadingsx1stafterhead"/>
      </w:pPr>
      <w:r w:rsidRPr="00A07593">
        <w:t>Question 1</w:t>
      </w:r>
      <w:r w:rsidR="009C683F">
        <w:t>1</w:t>
      </w:r>
      <w:r w:rsidR="00750777" w:rsidRPr="00750777">
        <w:tab/>
      </w:r>
      <w:r w:rsidR="00BE4C6E">
        <w:rPr>
          <w:rStyle w:val="Cmarkslabel"/>
        </w:rPr>
        <w:t>3</w:t>
      </w:r>
      <w:r w:rsidRPr="00A07593">
        <w:rPr>
          <w:rStyle w:val="Cmarkslabel"/>
        </w:rPr>
        <w:t xml:space="preserve"> marks</w:t>
      </w:r>
      <w:r w:rsidR="00750777" w:rsidRPr="00750777">
        <w:tab/>
      </w:r>
      <w:r w:rsidR="00CA47C9">
        <w:t xml:space="preserve">[4.1, </w:t>
      </w:r>
      <w:r w:rsidR="00BE4C6E">
        <w:t>4.2</w:t>
      </w:r>
      <w:r w:rsidRPr="00A07593">
        <w:t>]</w:t>
      </w:r>
    </w:p>
    <w:p w14:paraId="15897A2C" w14:textId="3E84850C" w:rsidR="00BB1FB9" w:rsidRPr="000D5E9B" w:rsidRDefault="00BB1FB9" w:rsidP="00197655">
      <w:pPr>
        <w:pStyle w:val="Pquestiontextpartsa"/>
      </w:pPr>
      <w:r w:rsidRPr="00197655">
        <w:rPr>
          <w:rStyle w:val="Cquestionpartlabelbold"/>
        </w:rPr>
        <w:t>(a)</w:t>
      </w:r>
      <w:r w:rsidR="00750777" w:rsidRPr="00750777">
        <w:tab/>
      </w:r>
      <w:r w:rsidR="00197655">
        <w:t>(</w:t>
      </w:r>
      <w:r w:rsidRPr="000D5E9B">
        <w:t>red</w:t>
      </w:r>
      <w:r w:rsidR="00197655">
        <w:t xml:space="preserve"> snakes)</w:t>
      </w:r>
      <w:r w:rsidR="00701580">
        <w:t> : </w:t>
      </w:r>
      <w:r w:rsidR="00197655">
        <w:t>(</w:t>
      </w:r>
      <w:r w:rsidRPr="000D5E9B">
        <w:t xml:space="preserve">yellow </w:t>
      </w:r>
      <w:r w:rsidR="00197655">
        <w:t>snakes) is</w:t>
      </w:r>
      <w:r w:rsidRPr="000D5E9B">
        <w:t xml:space="preserve"> 3</w:t>
      </w:r>
      <w:r w:rsidR="00701580">
        <w:t> : </w:t>
      </w:r>
      <w:r w:rsidRPr="000D5E9B">
        <w:t>2</w:t>
      </w:r>
    </w:p>
    <w:p w14:paraId="3F114956" w14:textId="23069EB7" w:rsidR="00BB1FB9" w:rsidRPr="000D5E9B" w:rsidRDefault="00BB1FB9" w:rsidP="00197655">
      <w:pPr>
        <w:pStyle w:val="Pquestiontextpartsa"/>
      </w:pPr>
      <w:r w:rsidRPr="00197655">
        <w:rPr>
          <w:rStyle w:val="Cquestionpartlabelbold"/>
        </w:rPr>
        <w:t>(b)</w:t>
      </w:r>
      <w:r w:rsidR="00750777" w:rsidRPr="00750777">
        <w:tab/>
      </w:r>
      <w:r w:rsidRPr="000D5E9B">
        <w:t>green = 5, total = 10</w:t>
      </w:r>
      <w:r w:rsidR="00197655">
        <w:br/>
      </w:r>
      <w:r w:rsidRPr="000D5E9B">
        <w:rPr>
          <w:position w:val="-24"/>
        </w:rPr>
        <w:object w:dxaOrig="800" w:dyaOrig="620" w14:anchorId="42B42F5A">
          <v:shape id="_x0000_i1026" type="#_x0000_t75" style="width:39.75pt;height:30.75pt" o:ole="">
            <v:imagedata r:id="rId10" o:title=""/>
          </v:shape>
          <o:OLEObject Type="Embed" ProgID="Equation.DSMT4" ShapeID="_x0000_i1026" DrawAspect="Content" ObjectID="_1540565444" r:id="rId11"/>
        </w:object>
      </w:r>
      <w:r w:rsidRPr="000D5E9B">
        <w:t xml:space="preserve">% </w:t>
      </w:r>
    </w:p>
    <w:p w14:paraId="35A2DAD6" w14:textId="233BD2E0" w:rsidR="003C04AC" w:rsidRPr="00293326" w:rsidRDefault="00750777" w:rsidP="00197655">
      <w:pPr>
        <w:pStyle w:val="Pquestiontextpartsa"/>
      </w:pPr>
      <w:r w:rsidRPr="00750777">
        <w:rPr>
          <w:rStyle w:val="Cquestionpartlabelbold"/>
        </w:rPr>
        <w:t>(c)</w:t>
      </w:r>
      <w:r w:rsidRPr="00750777">
        <w:tab/>
      </w:r>
      <w:r w:rsidR="00BB1FB9" w:rsidRPr="000D5E9B">
        <w:t>One possible answer</w:t>
      </w:r>
      <w:r w:rsidR="00701580">
        <w:t>:</w:t>
      </w:r>
      <w:r w:rsidR="00BB1FB9" w:rsidRPr="000D5E9B">
        <w:t xml:space="preserve"> 3</w:t>
      </w:r>
      <w:r w:rsidR="00701580">
        <w:t> : </w:t>
      </w:r>
      <w:r w:rsidR="00BB1FB9" w:rsidRPr="000D5E9B">
        <w:t xml:space="preserve">2 </w:t>
      </w:r>
      <w:r w:rsidR="008E2331">
        <w:t>is equivalent to</w:t>
      </w:r>
      <w:r w:rsidR="00BB1FB9" w:rsidRPr="000D5E9B">
        <w:t xml:space="preserve"> 6</w:t>
      </w:r>
      <w:r w:rsidR="00701580">
        <w:t> : </w:t>
      </w:r>
      <w:r w:rsidR="00BB1FB9" w:rsidRPr="000D5E9B">
        <w:t>4</w:t>
      </w:r>
    </w:p>
    <w:p w14:paraId="7A2BA4F1" w14:textId="0334E17D" w:rsidR="004267D0" w:rsidRPr="00A07593" w:rsidRDefault="004267D0" w:rsidP="004267D0">
      <w:pPr>
        <w:pStyle w:val="Pquestionheadingsx"/>
      </w:pPr>
      <w:r w:rsidRPr="00A07593">
        <w:t>Question 1</w:t>
      </w:r>
      <w:r w:rsidR="009C683F">
        <w:t>2</w:t>
      </w:r>
      <w:r w:rsidR="00750777" w:rsidRPr="00750777">
        <w:tab/>
      </w:r>
      <w:r w:rsidR="00BE4C6E">
        <w:rPr>
          <w:rStyle w:val="Cmarkslabel"/>
        </w:rPr>
        <w:t>6</w:t>
      </w:r>
      <w:r w:rsidRPr="00A07593">
        <w:rPr>
          <w:rStyle w:val="Cmarkslabel"/>
        </w:rPr>
        <w:t xml:space="preserve"> marks</w:t>
      </w:r>
      <w:r w:rsidR="00750777" w:rsidRPr="00750777">
        <w:tab/>
      </w:r>
      <w:r>
        <w:t>[4.</w:t>
      </w:r>
      <w:r w:rsidRPr="00A07593">
        <w:t>2]</w:t>
      </w:r>
    </w:p>
    <w:p w14:paraId="66B3FBFE" w14:textId="77777777" w:rsidR="00CA47C9" w:rsidRDefault="00BB1FB9" w:rsidP="00904946">
      <w:pPr>
        <w:pStyle w:val="Pquestiontextpartsa"/>
      </w:pPr>
      <w:r w:rsidRPr="00197655">
        <w:rPr>
          <w:rStyle w:val="Cquestionpartlabelbold"/>
        </w:rPr>
        <w:t>(a)</w:t>
      </w:r>
      <w:r w:rsidR="00750777" w:rsidRPr="00750777">
        <w:tab/>
      </w:r>
      <w:r w:rsidRPr="000D5E9B">
        <w:rPr>
          <w:position w:val="-24"/>
        </w:rPr>
        <w:object w:dxaOrig="380" w:dyaOrig="620" w14:anchorId="07AAFE43">
          <v:shape id="_x0000_i1027" type="#_x0000_t75" style="width:18.75pt;height:30.75pt" o:ole="">
            <v:imagedata r:id="rId12" o:title=""/>
          </v:shape>
          <o:OLEObject Type="Embed" ProgID="Equation.3" ShapeID="_x0000_i1027" DrawAspect="Content" ObjectID="_1540565445" r:id="rId13"/>
        </w:object>
      </w:r>
      <w:r w:rsidR="00701580">
        <w:t> : </w:t>
      </w:r>
      <w:r w:rsidRPr="000D5E9B">
        <w:t xml:space="preserve">5 </w:t>
      </w:r>
    </w:p>
    <w:p w14:paraId="49ABE8F9" w14:textId="7856DDDA" w:rsidR="00CA47C9" w:rsidRDefault="00087A59" w:rsidP="00904946">
      <w:pPr>
        <w:pStyle w:val="Pquestiontextpartsa"/>
      </w:pPr>
      <w:r>
        <w:tab/>
      </w:r>
      <w:r w:rsidR="00E21FA3" w:rsidRPr="00E21FA3">
        <w:rPr>
          <w:position w:val="-24"/>
        </w:rPr>
        <w:object w:dxaOrig="480" w:dyaOrig="620" w14:anchorId="45E9005E">
          <v:shape id="_x0000_i1028" type="#_x0000_t75" style="width:24pt;height:30.75pt" o:ole="">
            <v:imagedata r:id="rId14" o:title=""/>
          </v:shape>
          <o:OLEObject Type="Embed" ProgID="Equation.DSMT4" ShapeID="_x0000_i1028" DrawAspect="Content" ObjectID="_1540565446" r:id="rId15"/>
        </w:object>
      </w:r>
    </w:p>
    <w:p w14:paraId="4E1A2C20" w14:textId="3789DA06" w:rsidR="00E21FA3" w:rsidRDefault="00087A59" w:rsidP="00904946">
      <w:pPr>
        <w:pStyle w:val="Pquestiontextpartsa"/>
      </w:pPr>
      <w:r>
        <w:tab/>
      </w:r>
      <w:r w:rsidR="00BB1FB9" w:rsidRPr="000D5E9B">
        <w:t>5</w:t>
      </w:r>
      <w:r w:rsidR="00701580">
        <w:t> : </w:t>
      </w:r>
      <w:r w:rsidR="00BB1FB9" w:rsidRPr="000D5E9B">
        <w:t>10</w:t>
      </w:r>
    </w:p>
    <w:p w14:paraId="3AD9367A" w14:textId="3E7DEC53" w:rsidR="00904946" w:rsidRDefault="00087A59" w:rsidP="00904946">
      <w:pPr>
        <w:pStyle w:val="Pquestiontextpartsa"/>
      </w:pPr>
      <w:r>
        <w:tab/>
      </w:r>
      <w:r w:rsidR="00BB1FB9" w:rsidRPr="000D5E9B">
        <w:t>1</w:t>
      </w:r>
      <w:r w:rsidR="00701580">
        <w:t> : </w:t>
      </w:r>
      <w:r w:rsidR="00BB1FB9" w:rsidRPr="000D5E9B">
        <w:t>2</w:t>
      </w:r>
    </w:p>
    <w:p w14:paraId="5979CE01" w14:textId="77777777" w:rsidR="00E21FA3" w:rsidRDefault="00BB1FB9" w:rsidP="00904946">
      <w:pPr>
        <w:pStyle w:val="Pquestiontextpartsa"/>
      </w:pPr>
      <w:r w:rsidRPr="00197655">
        <w:rPr>
          <w:rStyle w:val="Cquestionpartlabelbold"/>
        </w:rPr>
        <w:t>(b)</w:t>
      </w:r>
      <w:r w:rsidR="00750777" w:rsidRPr="00750777">
        <w:tab/>
      </w:r>
      <w:r w:rsidRPr="000D5E9B">
        <w:t xml:space="preserve">Total </w:t>
      </w:r>
      <w:r w:rsidR="008E2331">
        <w:t>mass</w:t>
      </w:r>
      <w:r w:rsidRPr="000D5E9B">
        <w:t xml:space="preserve"> of fruit</w:t>
      </w:r>
      <w:r w:rsidR="00701580">
        <w:t>: </w:t>
      </w:r>
      <w:r w:rsidRPr="000D5E9B">
        <w:t xml:space="preserve"> </w:t>
      </w:r>
      <w:r w:rsidRPr="000D5E9B">
        <w:rPr>
          <w:position w:val="-24"/>
        </w:rPr>
        <w:object w:dxaOrig="380" w:dyaOrig="620" w14:anchorId="16C0008D">
          <v:shape id="_x0000_i1029" type="#_x0000_t75" style="width:18.75pt;height:30.75pt" o:ole="">
            <v:imagedata r:id="rId12" o:title=""/>
          </v:shape>
          <o:OLEObject Type="Embed" ProgID="Equation.3" ShapeID="_x0000_i1029" DrawAspect="Content" ObjectID="_1540565447" r:id="rId16"/>
        </w:object>
      </w:r>
      <w:r w:rsidRPr="000D5E9B">
        <w:t xml:space="preserve"> + 5 + </w:t>
      </w:r>
      <w:r w:rsidRPr="000D5E9B">
        <w:rPr>
          <w:position w:val="-24"/>
        </w:rPr>
        <w:object w:dxaOrig="380" w:dyaOrig="620" w14:anchorId="5EE1D200">
          <v:shape id="_x0000_i1030" type="#_x0000_t75" style="width:18.75pt;height:30.75pt" o:ole="">
            <v:imagedata r:id="rId12" o:title=""/>
          </v:shape>
          <o:OLEObject Type="Embed" ProgID="Equation.3" ShapeID="_x0000_i1030" DrawAspect="Content" ObjectID="_1540565448" r:id="rId17"/>
        </w:object>
      </w:r>
      <w:r w:rsidRPr="000D5E9B">
        <w:t xml:space="preserve"> = 10 kg</w:t>
      </w:r>
    </w:p>
    <w:p w14:paraId="1CF86B4A" w14:textId="2F2E0E5D" w:rsidR="00E21FA3" w:rsidRDefault="00087A59" w:rsidP="00904946">
      <w:pPr>
        <w:pStyle w:val="Pquestiontextpartsa"/>
      </w:pPr>
      <w:r>
        <w:tab/>
      </w:r>
      <w:r w:rsidR="00BB1FB9" w:rsidRPr="000D5E9B">
        <w:rPr>
          <w:position w:val="-24"/>
        </w:rPr>
        <w:object w:dxaOrig="380" w:dyaOrig="620" w14:anchorId="18422D5C">
          <v:shape id="_x0000_i1031" type="#_x0000_t75" style="width:18.75pt;height:30.75pt" o:ole="">
            <v:imagedata r:id="rId18" o:title=""/>
          </v:shape>
          <o:OLEObject Type="Embed" ProgID="Equation.3" ShapeID="_x0000_i1031" DrawAspect="Content" ObjectID="_1540565449" r:id="rId19"/>
        </w:object>
      </w:r>
      <w:r w:rsidR="00701580">
        <w:t> : </w:t>
      </w:r>
      <w:r w:rsidR="00BB1FB9" w:rsidRPr="000D5E9B">
        <w:t>10</w:t>
      </w:r>
    </w:p>
    <w:p w14:paraId="221F6562" w14:textId="14E9D79C" w:rsidR="00E21FA3" w:rsidRDefault="00087A59" w:rsidP="00904946">
      <w:pPr>
        <w:pStyle w:val="Pquestiontextpartsa"/>
      </w:pPr>
      <w:r>
        <w:tab/>
      </w:r>
      <w:r w:rsidR="00E21FA3" w:rsidRPr="000D5E9B">
        <w:rPr>
          <w:position w:val="-24"/>
        </w:rPr>
        <w:object w:dxaOrig="580" w:dyaOrig="620" w14:anchorId="3DD2D05A">
          <v:shape id="_x0000_i1032" type="#_x0000_t75" style="width:29.25pt;height:30.75pt" o:ole="">
            <v:imagedata r:id="rId20" o:title=""/>
          </v:shape>
          <o:OLEObject Type="Embed" ProgID="Equation.DSMT4" ShapeID="_x0000_i1032" DrawAspect="Content" ObjectID="_1540565450" r:id="rId21"/>
        </w:object>
      </w:r>
      <w:r w:rsidR="00BB1FB9" w:rsidRPr="000D5E9B">
        <w:t xml:space="preserve"> </w:t>
      </w:r>
    </w:p>
    <w:p w14:paraId="4F869334" w14:textId="6A013CA2" w:rsidR="00E21FA3" w:rsidRDefault="00087A59" w:rsidP="00904946">
      <w:pPr>
        <w:pStyle w:val="Pquestiontextpartsa"/>
      </w:pPr>
      <w:r>
        <w:tab/>
      </w:r>
      <w:r w:rsidR="00BB1FB9" w:rsidRPr="000D5E9B">
        <w:t>5</w:t>
      </w:r>
      <w:r w:rsidR="00701580">
        <w:t> : </w:t>
      </w:r>
      <w:r w:rsidR="00BB1FB9" w:rsidRPr="000D5E9B">
        <w:t>20</w:t>
      </w:r>
    </w:p>
    <w:p w14:paraId="000EB791" w14:textId="4C7FFF33" w:rsidR="00BB1FB9" w:rsidRPr="000D5E9B" w:rsidRDefault="00087A59" w:rsidP="00904946">
      <w:pPr>
        <w:pStyle w:val="Pquestiontextpartsa"/>
      </w:pPr>
      <w:r>
        <w:tab/>
      </w:r>
      <w:r w:rsidR="00BB1FB9" w:rsidRPr="000D5E9B">
        <w:t>1</w:t>
      </w:r>
      <w:r w:rsidR="00701580">
        <w:t> : </w:t>
      </w:r>
      <w:r w:rsidR="00BB1FB9" w:rsidRPr="000D5E9B">
        <w:t>4</w:t>
      </w:r>
    </w:p>
    <w:p w14:paraId="4152A253" w14:textId="77777777" w:rsidR="00E21FA3" w:rsidRDefault="00BB1FB9" w:rsidP="00E21FA3">
      <w:pPr>
        <w:pStyle w:val="Pquestiontextpartsa"/>
        <w:keepNext/>
        <w:keepLines/>
      </w:pPr>
      <w:r w:rsidRPr="00197655">
        <w:rPr>
          <w:rStyle w:val="Cquestionpartlabelbold"/>
        </w:rPr>
        <w:lastRenderedPageBreak/>
        <w:t>(c)</w:t>
      </w:r>
      <w:r w:rsidR="00750777" w:rsidRPr="00750777">
        <w:tab/>
      </w:r>
      <w:r w:rsidR="008E2331">
        <w:t>Mass of p</w:t>
      </w:r>
      <w:r w:rsidRPr="000D5E9B">
        <w:t xml:space="preserve">ineapple + pear = </w:t>
      </w:r>
      <w:r w:rsidRPr="000D5E9B">
        <w:rPr>
          <w:position w:val="-24"/>
        </w:rPr>
        <w:object w:dxaOrig="380" w:dyaOrig="620" w14:anchorId="5B8FF3CC">
          <v:shape id="_x0000_i1033" type="#_x0000_t75" style="width:18.75pt;height:30.75pt" o:ole="">
            <v:imagedata r:id="rId12" o:title=""/>
          </v:shape>
          <o:OLEObject Type="Embed" ProgID="Equation.3" ShapeID="_x0000_i1033" DrawAspect="Content" ObjectID="_1540565451" r:id="rId22"/>
        </w:object>
      </w:r>
      <w:r w:rsidRPr="000D5E9B">
        <w:t xml:space="preserve"> + 5 = </w:t>
      </w:r>
      <w:r w:rsidRPr="000D5E9B">
        <w:rPr>
          <w:position w:val="-24"/>
        </w:rPr>
        <w:object w:dxaOrig="380" w:dyaOrig="620" w14:anchorId="3C88B08D">
          <v:shape id="_x0000_i1034" type="#_x0000_t75" style="width:18.75pt;height:30.75pt" o:ole="">
            <v:imagedata r:id="rId23" o:title=""/>
          </v:shape>
          <o:OLEObject Type="Embed" ProgID="Equation.3" ShapeID="_x0000_i1034" DrawAspect="Content" ObjectID="_1540565452" r:id="rId24"/>
        </w:object>
      </w:r>
      <w:r w:rsidRPr="000D5E9B">
        <w:t xml:space="preserve"> kg</w:t>
      </w:r>
    </w:p>
    <w:p w14:paraId="7FE9D3CE" w14:textId="656E1407" w:rsidR="00E21FA3" w:rsidRDefault="00087A59" w:rsidP="00E21FA3">
      <w:pPr>
        <w:pStyle w:val="Pquestiontextpartsa"/>
        <w:keepNext/>
        <w:keepLines/>
      </w:pPr>
      <w:r>
        <w:tab/>
      </w:r>
      <w:r w:rsidR="00BB1FB9" w:rsidRPr="000D5E9B">
        <w:rPr>
          <w:position w:val="-24"/>
        </w:rPr>
        <w:object w:dxaOrig="380" w:dyaOrig="620" w14:anchorId="62E9EA16">
          <v:shape id="_x0000_i1035" type="#_x0000_t75" style="width:18.75pt;height:30.75pt" o:ole="">
            <v:imagedata r:id="rId25" o:title=""/>
          </v:shape>
          <o:OLEObject Type="Embed" ProgID="Equation.3" ShapeID="_x0000_i1035" DrawAspect="Content" ObjectID="_1540565453" r:id="rId26"/>
        </w:object>
      </w:r>
      <w:r w:rsidR="00701580">
        <w:t> : </w:t>
      </w:r>
      <w:r w:rsidR="00957AA3">
        <w:t>10</w:t>
      </w:r>
    </w:p>
    <w:p w14:paraId="04645297" w14:textId="4B033BD7" w:rsidR="00E21FA3" w:rsidRDefault="00087A59" w:rsidP="00E21FA3">
      <w:pPr>
        <w:pStyle w:val="Pquestiontextpartsa"/>
        <w:keepNext/>
        <w:keepLines/>
      </w:pPr>
      <w:r>
        <w:tab/>
      </w:r>
      <w:r w:rsidR="00E21FA3" w:rsidRPr="000D5E9B">
        <w:rPr>
          <w:position w:val="-24"/>
        </w:rPr>
        <w:object w:dxaOrig="680" w:dyaOrig="620" w14:anchorId="42C6382A">
          <v:shape id="_x0000_i1036" type="#_x0000_t75" style="width:33.75pt;height:30.75pt" o:ole="">
            <v:imagedata r:id="rId27" o:title=""/>
          </v:shape>
          <o:OLEObject Type="Embed" ProgID="Equation.DSMT4" ShapeID="_x0000_i1036" DrawAspect="Content" ObjectID="_1540565454" r:id="rId28"/>
        </w:object>
      </w:r>
    </w:p>
    <w:p w14:paraId="4CF4E22A" w14:textId="561B8524" w:rsidR="00E21FA3" w:rsidRDefault="00087A59" w:rsidP="00E21FA3">
      <w:pPr>
        <w:pStyle w:val="Pquestiontextpartsa"/>
        <w:keepNext/>
        <w:keepLines/>
      </w:pPr>
      <w:r>
        <w:tab/>
      </w:r>
      <w:r w:rsidR="00BB1FB9" w:rsidRPr="000D5E9B">
        <w:t>15</w:t>
      </w:r>
      <w:r w:rsidR="00701580">
        <w:t> : </w:t>
      </w:r>
      <w:r w:rsidR="00BB1FB9" w:rsidRPr="000D5E9B">
        <w:t>20</w:t>
      </w:r>
    </w:p>
    <w:p w14:paraId="1299F396" w14:textId="78CF8E57" w:rsidR="00BB1FB9" w:rsidRPr="000D5E9B" w:rsidRDefault="00087A59" w:rsidP="00E21FA3">
      <w:pPr>
        <w:pStyle w:val="Pquestiontextpartsa"/>
        <w:keepNext/>
        <w:keepLines/>
      </w:pPr>
      <w:r>
        <w:tab/>
      </w:r>
      <w:r w:rsidR="00BB1FB9" w:rsidRPr="000D5E9B">
        <w:t>3</w:t>
      </w:r>
      <w:r w:rsidR="00701580">
        <w:t> : </w:t>
      </w:r>
      <w:r w:rsidR="00BB1FB9" w:rsidRPr="000D5E9B">
        <w:t>4</w:t>
      </w:r>
    </w:p>
    <w:p w14:paraId="634A12DB" w14:textId="1B879947" w:rsidR="004267D0" w:rsidRPr="00A07593" w:rsidRDefault="004267D0" w:rsidP="005B4B0C">
      <w:pPr>
        <w:pStyle w:val="Pquestionheadingsx"/>
        <w:spacing w:before="120"/>
      </w:pPr>
      <w:r w:rsidRPr="00A07593">
        <w:t>Question 1</w:t>
      </w:r>
      <w:r w:rsidR="009C683F">
        <w:t>3</w:t>
      </w:r>
      <w:r w:rsidR="00750777" w:rsidRPr="00750777">
        <w:tab/>
      </w:r>
      <w:r w:rsidR="00BE4C6E">
        <w:rPr>
          <w:rStyle w:val="Cmarkslabel"/>
        </w:rPr>
        <w:t>2</w:t>
      </w:r>
      <w:r w:rsidRPr="00A07593">
        <w:rPr>
          <w:rStyle w:val="Cmarkslabel"/>
        </w:rPr>
        <w:t xml:space="preserve"> marks</w:t>
      </w:r>
      <w:r w:rsidR="00750777" w:rsidRPr="00750777">
        <w:tab/>
      </w:r>
      <w:r>
        <w:t>[4.</w:t>
      </w:r>
      <w:r w:rsidR="00E21FA3">
        <w:t>3</w:t>
      </w:r>
      <w:r w:rsidRPr="00A07593">
        <w:t>]</w:t>
      </w:r>
    </w:p>
    <w:p w14:paraId="0EEE588E" w14:textId="03950ADB" w:rsidR="00BE4C6E" w:rsidRPr="00293326" w:rsidRDefault="00BE4C6E" w:rsidP="00197655">
      <w:pPr>
        <w:pStyle w:val="Pquestiontextpartsa"/>
      </w:pPr>
      <w:r w:rsidRPr="00E257AA">
        <w:rPr>
          <w:rStyle w:val="Cquestionpartlabelbold"/>
        </w:rPr>
        <w:t>(a)</w:t>
      </w:r>
      <w:r w:rsidR="00750777" w:rsidRPr="00750777">
        <w:tab/>
      </w:r>
      <w:r w:rsidR="00BB1FB9" w:rsidRPr="000D5E9B">
        <w:t>3</w:t>
      </w:r>
      <w:r w:rsidR="00904946">
        <w:t> </w:t>
      </w:r>
      <w:r w:rsidR="00701580">
        <w:t>: </w:t>
      </w:r>
      <w:r w:rsidR="00BB1FB9" w:rsidRPr="000D5E9B">
        <w:t>2</w:t>
      </w:r>
      <w:r w:rsidR="0048302B">
        <w:br/>
        <w:t>Dividing</w:t>
      </w:r>
      <w:r w:rsidR="00904946">
        <w:t xml:space="preserve"> both sides of ratio by 2</w:t>
      </w:r>
      <w:r w:rsidR="0048302B">
        <w:t xml:space="preserve"> gives</w:t>
      </w:r>
      <w:r w:rsidR="00904946">
        <w:br/>
      </w:r>
      <w:r w:rsidR="00BB1FB9" w:rsidRPr="000D5E9B">
        <w:rPr>
          <w:position w:val="-24"/>
        </w:rPr>
        <w:object w:dxaOrig="440" w:dyaOrig="620" w14:anchorId="00EBFAD4">
          <v:shape id="_x0000_i1037" type="#_x0000_t75" style="width:21.75pt;height:30.75pt" o:ole="" o:allowoverlap="f">
            <v:imagedata r:id="rId29" o:title=""/>
          </v:shape>
          <o:OLEObject Type="Embed" ProgID="Equation.3" ShapeID="_x0000_i1037" DrawAspect="Content" ObjectID="_1540565455" r:id="rId30"/>
        </w:object>
      </w:r>
    </w:p>
    <w:p w14:paraId="58406FF1" w14:textId="12939C1A" w:rsidR="00BE4C6E" w:rsidRDefault="004D1F1B" w:rsidP="00197655">
      <w:pPr>
        <w:pStyle w:val="Pquestiontextpartsa"/>
      </w:pPr>
      <w:r w:rsidRPr="004D1F1B">
        <w:rPr>
          <w:rStyle w:val="Cquestionpartlabelbold"/>
        </w:rPr>
        <w:t>(b)</w:t>
      </w:r>
      <w:r w:rsidR="00750777" w:rsidRPr="00750777">
        <w:tab/>
      </w:r>
      <w:r w:rsidR="00BE4C6E" w:rsidRPr="00293326">
        <w:t>Mass of flour</w:t>
      </w:r>
      <w:r w:rsidR="001E2365">
        <w:t xml:space="preserve"> = </w:t>
      </w:r>
      <w:r w:rsidR="00BB1FB9" w:rsidRPr="000D5E9B">
        <w:t>1.5 × 50 = 75 g</w:t>
      </w:r>
    </w:p>
    <w:p w14:paraId="2BC235C6" w14:textId="35A90EFF" w:rsidR="004267D0" w:rsidRPr="00A07593" w:rsidRDefault="004267D0" w:rsidP="00BE4C6E">
      <w:pPr>
        <w:pStyle w:val="Pquestionheadingsx"/>
      </w:pPr>
      <w:r w:rsidRPr="00A07593">
        <w:t>Question 1</w:t>
      </w:r>
      <w:r w:rsidR="009C683F">
        <w:t>4</w:t>
      </w:r>
      <w:r w:rsidR="00750777" w:rsidRPr="00750777">
        <w:tab/>
      </w:r>
      <w:r w:rsidR="00BE4C6E">
        <w:rPr>
          <w:rStyle w:val="Cmarkslabel"/>
        </w:rPr>
        <w:t>3</w:t>
      </w:r>
      <w:r w:rsidRPr="00A07593">
        <w:rPr>
          <w:rStyle w:val="Cmarkslabel"/>
        </w:rPr>
        <w:t xml:space="preserve"> marks</w:t>
      </w:r>
      <w:r w:rsidR="00750777" w:rsidRPr="00750777">
        <w:tab/>
      </w:r>
      <w:r>
        <w:t>[4.</w:t>
      </w:r>
      <w:r w:rsidR="00BE4C6E">
        <w:t>3</w:t>
      </w:r>
      <w:r w:rsidRPr="00A07593">
        <w:t>]</w:t>
      </w:r>
    </w:p>
    <w:p w14:paraId="12F7FB45" w14:textId="6FE238BF" w:rsidR="00BB1FB9" w:rsidRPr="000D5E9B" w:rsidRDefault="00BE4C6E" w:rsidP="00197655">
      <w:pPr>
        <w:pStyle w:val="Pquestiontextpartsa"/>
      </w:pPr>
      <w:r w:rsidRPr="00E257AA">
        <w:rPr>
          <w:rStyle w:val="Cquestionpartlabelbold"/>
        </w:rPr>
        <w:t>(a)</w:t>
      </w:r>
      <w:r w:rsidR="00750777" w:rsidRPr="00750777">
        <w:tab/>
      </w:r>
      <w:r w:rsidR="00BB1FB9" w:rsidRPr="000D5E9B">
        <w:t>500 ÷ 50 = 10 times</w:t>
      </w:r>
    </w:p>
    <w:p w14:paraId="4E6F3A24" w14:textId="47DE2F8A" w:rsidR="00BB1FB9" w:rsidRPr="000D5E9B" w:rsidRDefault="00BB1FB9" w:rsidP="00197655">
      <w:pPr>
        <w:pStyle w:val="Pquestiontextpartsa"/>
      </w:pPr>
      <w:r w:rsidRPr="00197655">
        <w:rPr>
          <w:rStyle w:val="Cquestionpartlabelbold"/>
        </w:rPr>
        <w:t>(b)</w:t>
      </w:r>
      <w:r w:rsidR="00750777" w:rsidRPr="00750777">
        <w:tab/>
      </w:r>
      <w:r w:rsidRPr="000D5E9B">
        <w:t>500 ÷ 10 = 50 times</w:t>
      </w:r>
    </w:p>
    <w:p w14:paraId="1C165A23" w14:textId="78F1A438" w:rsidR="00BB1FB9" w:rsidRPr="000D5E9B" w:rsidRDefault="00BB1FB9" w:rsidP="00197655">
      <w:pPr>
        <w:pStyle w:val="Pquestiontextpartsa"/>
      </w:pPr>
      <w:r w:rsidRPr="00197655">
        <w:rPr>
          <w:rStyle w:val="Cquestionpartlabelbold"/>
        </w:rPr>
        <w:t>(c)</w:t>
      </w:r>
      <w:r w:rsidR="00750777" w:rsidRPr="00750777">
        <w:tab/>
      </w:r>
      <w:r w:rsidRPr="000D5E9B">
        <w:t>500 ÷ 20 = 25 times</w:t>
      </w:r>
    </w:p>
    <w:p w14:paraId="5495BB14" w14:textId="7E846F03" w:rsidR="004267D0" w:rsidRPr="00A07593" w:rsidRDefault="004267D0" w:rsidP="005B4B0C">
      <w:pPr>
        <w:pStyle w:val="Pquestionheadingsx"/>
        <w:spacing w:before="120"/>
      </w:pPr>
      <w:r w:rsidRPr="00A07593">
        <w:t>Question 1</w:t>
      </w:r>
      <w:r w:rsidR="009C683F">
        <w:t>5</w:t>
      </w:r>
      <w:r w:rsidR="00750777" w:rsidRPr="00750777">
        <w:tab/>
      </w:r>
      <w:r w:rsidR="00FB2740" w:rsidRPr="00197655">
        <w:rPr>
          <w:rStyle w:val="Cmarkslabel"/>
        </w:rPr>
        <w:t>4</w:t>
      </w:r>
      <w:r w:rsidRPr="00197655">
        <w:rPr>
          <w:rStyle w:val="Cmarkslabel"/>
        </w:rPr>
        <w:t xml:space="preserve"> marks</w:t>
      </w:r>
      <w:r w:rsidR="00750777" w:rsidRPr="00750777">
        <w:tab/>
      </w:r>
      <w:r>
        <w:t>[4.4</w:t>
      </w:r>
      <w:r w:rsidRPr="00A07593">
        <w:t>]</w:t>
      </w:r>
    </w:p>
    <w:p w14:paraId="2D38952A" w14:textId="77777777" w:rsidR="00F41319" w:rsidRDefault="004D1F1B" w:rsidP="00434C2F">
      <w:pPr>
        <w:pStyle w:val="Pquestiontextpartsa"/>
      </w:pPr>
      <w:r w:rsidRPr="004D1F1B">
        <w:rPr>
          <w:rStyle w:val="Cquestionpartlabelbold"/>
        </w:rPr>
        <w:t>(a)</w:t>
      </w:r>
      <w:r w:rsidR="00750777" w:rsidRPr="00750777">
        <w:tab/>
      </w:r>
    </w:p>
    <w:p w14:paraId="43B4DE05" w14:textId="09F50383" w:rsidR="00750777" w:rsidRDefault="00F41319" w:rsidP="00434C2F">
      <w:pPr>
        <w:pStyle w:val="Pquestiontextpartsa"/>
      </w:pPr>
      <w:r>
        <w:rPr>
          <w:noProof/>
        </w:rPr>
        <w:t xml:space="preserve">     </w:t>
      </w:r>
      <w:r w:rsidR="00D7140A">
        <w:rPr>
          <w:noProof/>
        </w:rPr>
        <w:pict w14:anchorId="0944FF6A">
          <v:shape id="Picture 1" o:spid="_x0000_i1038" type="#_x0000_t75" style="width:133.5pt;height:92.25pt;visibility:visible;mso-wrap-style:square">
            <v:imagedata r:id="rId31" o:title="" grayscale="t"/>
          </v:shape>
        </w:pict>
      </w:r>
    </w:p>
    <w:p w14:paraId="2955FEF7" w14:textId="0C62A2C4" w:rsidR="00FE02C0" w:rsidRPr="00C17753" w:rsidRDefault="00750777" w:rsidP="00F41319">
      <w:pPr>
        <w:pStyle w:val="Pquestiontextpartsi"/>
      </w:pPr>
      <w:r w:rsidRPr="00750777">
        <w:rPr>
          <w:rStyle w:val="Cmathsexpressions"/>
          <w:i/>
        </w:rPr>
        <w:t>a</w:t>
      </w:r>
      <w:r w:rsidRPr="000D5E9B">
        <w:t xml:space="preserve"> = 3 × 3 = 9</w:t>
      </w:r>
    </w:p>
    <w:p w14:paraId="0F021A49" w14:textId="0383B338" w:rsidR="00750777" w:rsidRDefault="00FE02C0" w:rsidP="00F41319">
      <w:pPr>
        <w:pStyle w:val="Pquestiontextpartsa"/>
        <w:rPr>
          <w:rStyle w:val="Cmathsexpressions"/>
          <w:i/>
        </w:rPr>
      </w:pPr>
      <w:r w:rsidRPr="00FE02C0">
        <w:rPr>
          <w:rStyle w:val="Cquestionpartlabelbold"/>
        </w:rPr>
        <w:t>(b)</w:t>
      </w:r>
      <w:r w:rsidR="00750777" w:rsidRPr="00750777">
        <w:tab/>
      </w:r>
    </w:p>
    <w:p w14:paraId="6E7F22A3" w14:textId="4C1D71A5" w:rsidR="00F41319" w:rsidRPr="000D5E9B" w:rsidRDefault="00F41319" w:rsidP="00F41319">
      <w:pPr>
        <w:pStyle w:val="Pquestiontextpartsa"/>
      </w:pPr>
      <w:r>
        <w:rPr>
          <w:noProof/>
        </w:rPr>
        <w:t xml:space="preserve">     </w:t>
      </w:r>
      <w:r w:rsidR="00D7140A">
        <w:rPr>
          <w:noProof/>
        </w:rPr>
        <w:pict w14:anchorId="6962B559">
          <v:shape id="_x0000_i1039" type="#_x0000_t75" style="width:131.25pt;height:97.5pt;visibility:visible;mso-wrap-style:square">
            <v:imagedata r:id="rId32" o:title="" grayscale="t"/>
          </v:shape>
        </w:pict>
      </w:r>
    </w:p>
    <w:p w14:paraId="45D7F8D2" w14:textId="710A32DF" w:rsidR="00750777" w:rsidRPr="00C17753" w:rsidRDefault="00750777" w:rsidP="00F41319">
      <w:pPr>
        <w:pStyle w:val="Pquestiontextpartsi"/>
      </w:pPr>
      <w:r w:rsidRPr="00750777">
        <w:rPr>
          <w:rStyle w:val="Cmathsexpressions"/>
          <w:i/>
        </w:rPr>
        <w:t>a</w:t>
      </w:r>
      <w:r w:rsidRPr="000D5E9B">
        <w:t xml:space="preserve"> = 10 ÷ 2 = 5</w:t>
      </w:r>
    </w:p>
    <w:p w14:paraId="0F36D96B" w14:textId="7E25892C" w:rsidR="004267D0" w:rsidRPr="00A07593" w:rsidRDefault="004267D0" w:rsidP="005B4B0C">
      <w:pPr>
        <w:pStyle w:val="Pquestionheadingsx"/>
        <w:spacing w:before="120"/>
      </w:pPr>
      <w:r w:rsidRPr="00A07593">
        <w:t>Question 1</w:t>
      </w:r>
      <w:r w:rsidR="009C683F">
        <w:t>6</w:t>
      </w:r>
      <w:r w:rsidR="00750777" w:rsidRPr="00750777">
        <w:tab/>
      </w:r>
      <w:r w:rsidR="00BE4C6E">
        <w:rPr>
          <w:rStyle w:val="Cmarkslabel"/>
        </w:rPr>
        <w:t>4</w:t>
      </w:r>
      <w:r w:rsidRPr="00A07593">
        <w:rPr>
          <w:rStyle w:val="Cmarkslabel"/>
        </w:rPr>
        <w:t xml:space="preserve"> marks</w:t>
      </w:r>
      <w:r w:rsidR="00750777" w:rsidRPr="00750777">
        <w:tab/>
      </w:r>
      <w:r>
        <w:t>[4.</w:t>
      </w:r>
      <w:r w:rsidR="00BE4C6E">
        <w:t>5</w:t>
      </w:r>
      <w:r w:rsidRPr="00A07593">
        <w:t>]</w:t>
      </w:r>
    </w:p>
    <w:p w14:paraId="5669ECCD" w14:textId="19408136" w:rsidR="00750777" w:rsidRPr="000D5E9B" w:rsidRDefault="00750777" w:rsidP="00904946">
      <w:pPr>
        <w:pStyle w:val="Pquestiontextpartsa"/>
      </w:pPr>
      <w:r w:rsidRPr="00750777">
        <w:rPr>
          <w:rStyle w:val="Cquestionpartlabelbold"/>
        </w:rPr>
        <w:t>(a)</w:t>
      </w:r>
      <w:r w:rsidRPr="00750777">
        <w:tab/>
      </w:r>
      <w:r w:rsidRPr="000D5E9B">
        <w:t xml:space="preserve">1 m </w:t>
      </w:r>
      <w:r w:rsidR="00904946">
        <w:t>= 100 cm</w:t>
      </w:r>
      <w:r w:rsidRPr="000D5E9B">
        <w:br/>
      </w:r>
      <w:r w:rsidR="00957AA3">
        <w:t>R</w:t>
      </w:r>
      <w:r w:rsidR="00904946">
        <w:t xml:space="preserve">atio </w:t>
      </w:r>
      <w:r w:rsidR="00957AA3">
        <w:t>of</w:t>
      </w:r>
      <w:r w:rsidRPr="000D5E9B">
        <w:t xml:space="preserve"> 1 cm</w:t>
      </w:r>
      <w:r w:rsidR="00701580">
        <w:t> : </w:t>
      </w:r>
      <w:r w:rsidRPr="000D5E9B">
        <w:t xml:space="preserve">100 cm </w:t>
      </w:r>
      <w:r w:rsidRPr="000D5E9B">
        <w:br/>
      </w:r>
      <w:r w:rsidR="00957AA3">
        <w:t xml:space="preserve">is </w:t>
      </w:r>
      <w:r w:rsidRPr="000D5E9B">
        <w:t>1</w:t>
      </w:r>
      <w:r w:rsidR="00701580">
        <w:t> : </w:t>
      </w:r>
      <w:r w:rsidR="00904946">
        <w:t>100</w:t>
      </w:r>
    </w:p>
    <w:p w14:paraId="10A63442" w14:textId="1231368A" w:rsidR="00750777" w:rsidRPr="000D5E9B" w:rsidRDefault="00750777" w:rsidP="00904946">
      <w:pPr>
        <w:pStyle w:val="Pquestiontextpartsa"/>
      </w:pPr>
      <w:r w:rsidRPr="00750777">
        <w:rPr>
          <w:rStyle w:val="Cquestionpartlabelbold"/>
        </w:rPr>
        <w:t>(b)</w:t>
      </w:r>
      <w:r w:rsidRPr="00750777">
        <w:tab/>
      </w:r>
      <w:r w:rsidRPr="000D5E9B">
        <w:t>The scale factor is 100.</w:t>
      </w:r>
    </w:p>
    <w:p w14:paraId="18C03085" w14:textId="100AD808" w:rsidR="00BE4C6E" w:rsidRPr="00293326" w:rsidRDefault="00750777" w:rsidP="00904946">
      <w:pPr>
        <w:pStyle w:val="Pquestiontextpartsa"/>
      </w:pPr>
      <w:r w:rsidRPr="00750777">
        <w:rPr>
          <w:rStyle w:val="Cquestionpartlabelbold"/>
        </w:rPr>
        <w:lastRenderedPageBreak/>
        <w:t>(c)</w:t>
      </w:r>
      <w:r w:rsidRPr="00750777">
        <w:tab/>
      </w:r>
      <w:r w:rsidRPr="000D5E9B">
        <w:t>1</w:t>
      </w:r>
      <w:r w:rsidR="00701580">
        <w:t> : </w:t>
      </w:r>
      <w:r w:rsidRPr="000D5E9B">
        <w:t xml:space="preserve">100 </w:t>
      </w:r>
      <w:r w:rsidR="00904946">
        <w:t>is equivalent to</w:t>
      </w:r>
      <w:r w:rsidRPr="000D5E9B">
        <w:t xml:space="preserve"> 60 mm</w:t>
      </w:r>
      <w:r w:rsidR="00701580">
        <w:t> : </w:t>
      </w:r>
      <w:r w:rsidRPr="000D5E9B">
        <w:t>actual size, so</w:t>
      </w:r>
      <w:r w:rsidR="00904946">
        <w:br/>
      </w:r>
      <w:r w:rsidRPr="000D5E9B">
        <w:t xml:space="preserve">actual size = 100 × 60 mm </w:t>
      </w:r>
      <w:r w:rsidRPr="000D5E9B">
        <w:br/>
        <w:t xml:space="preserve">= 6000 mm </w:t>
      </w:r>
      <w:r w:rsidR="00904946">
        <w:t>or</w:t>
      </w:r>
      <w:r w:rsidRPr="000D5E9B">
        <w:t xml:space="preserve"> 6 m</w:t>
      </w:r>
    </w:p>
    <w:p w14:paraId="463F879B" w14:textId="3883EE88" w:rsidR="004267D0" w:rsidRPr="00A07593" w:rsidRDefault="004267D0" w:rsidP="005B4B0C">
      <w:pPr>
        <w:pStyle w:val="Pquestionheadingsx"/>
        <w:spacing w:before="120"/>
      </w:pPr>
      <w:r w:rsidRPr="00A07593">
        <w:t>Question 1</w:t>
      </w:r>
      <w:r w:rsidR="009C683F">
        <w:t>7</w:t>
      </w:r>
      <w:r w:rsidR="00750777" w:rsidRPr="00750777">
        <w:tab/>
      </w:r>
      <w:r w:rsidR="00FB2740">
        <w:rPr>
          <w:rStyle w:val="Cmarkslabel"/>
        </w:rPr>
        <w:t>2</w:t>
      </w:r>
      <w:r w:rsidRPr="00A07593">
        <w:rPr>
          <w:rStyle w:val="Cmarkslabel"/>
        </w:rPr>
        <w:t xml:space="preserve"> marks</w:t>
      </w:r>
      <w:r w:rsidR="00750777" w:rsidRPr="00750777">
        <w:tab/>
      </w:r>
      <w:r>
        <w:t>[4.6</w:t>
      </w:r>
      <w:r w:rsidRPr="00A07593">
        <w:t>]</w:t>
      </w:r>
    </w:p>
    <w:p w14:paraId="1141BF23" w14:textId="77777777" w:rsidR="00750777" w:rsidRPr="000D5E9B" w:rsidRDefault="00750777" w:rsidP="00750777">
      <w:pPr>
        <w:pStyle w:val="Pquestiontextmainstem"/>
      </w:pPr>
      <w:r w:rsidRPr="000D5E9B">
        <w:t>3 + 2 = 5 parts in the ratio</w:t>
      </w:r>
    </w:p>
    <w:p w14:paraId="33D35734" w14:textId="2B315AD5" w:rsidR="00750777" w:rsidRPr="000D5E9B" w:rsidRDefault="00750777" w:rsidP="00750777">
      <w:pPr>
        <w:pStyle w:val="Pquestiontextmainstem"/>
      </w:pPr>
      <w:r w:rsidRPr="000D5E9B">
        <w:t xml:space="preserve">Number of hard-centred </w:t>
      </w:r>
      <w:r w:rsidR="00904946">
        <w:t>chocolates</w:t>
      </w:r>
      <w:r w:rsidRPr="00197655">
        <w:t xml:space="preserve"> </w:t>
      </w:r>
      <w:r w:rsidR="00904946">
        <w:t>=</w:t>
      </w:r>
      <w:r w:rsidRPr="000D5E9B">
        <w:t xml:space="preserve"> </w:t>
      </w:r>
      <w:r w:rsidRPr="000D5E9B">
        <w:rPr>
          <w:position w:val="-24"/>
        </w:rPr>
        <w:object w:dxaOrig="660" w:dyaOrig="620" w14:anchorId="1FDD959A">
          <v:shape id="_x0000_i1040" type="#_x0000_t75" style="width:33pt;height:30.75pt" o:ole="">
            <v:imagedata r:id="rId33" o:title=""/>
          </v:shape>
          <o:OLEObject Type="Embed" ProgID="Equation.3" ShapeID="_x0000_i1040" DrawAspect="Content" ObjectID="_1540565456" r:id="rId34"/>
        </w:object>
      </w:r>
      <w:r w:rsidRPr="000D5E9B">
        <w:t>= 30</w:t>
      </w:r>
    </w:p>
    <w:p w14:paraId="1F2A933C" w14:textId="1F765461" w:rsidR="00BE4C6E" w:rsidRPr="00293326" w:rsidRDefault="00750777" w:rsidP="00750777">
      <w:pPr>
        <w:pStyle w:val="Pquestiontextmainstem"/>
      </w:pPr>
      <w:r w:rsidRPr="000D5E9B">
        <w:t xml:space="preserve">Number of soft-centred </w:t>
      </w:r>
      <w:r w:rsidR="00904946">
        <w:t>chocolates =</w:t>
      </w:r>
      <w:r w:rsidRPr="000D5E9B">
        <w:t xml:space="preserve"> </w:t>
      </w:r>
      <w:r w:rsidRPr="000D5E9B">
        <w:rPr>
          <w:position w:val="-24"/>
        </w:rPr>
        <w:object w:dxaOrig="660" w:dyaOrig="620" w14:anchorId="12C100A0">
          <v:shape id="_x0000_i1041" type="#_x0000_t75" style="width:33pt;height:30.75pt" o:ole="">
            <v:imagedata r:id="rId35" o:title=""/>
          </v:shape>
          <o:OLEObject Type="Embed" ProgID="Equation.3" ShapeID="_x0000_i1041" DrawAspect="Content" ObjectID="_1540565457" r:id="rId36"/>
        </w:object>
      </w:r>
      <w:r w:rsidRPr="000D5E9B">
        <w:t>= 20</w:t>
      </w:r>
    </w:p>
    <w:p w14:paraId="0E4225D2" w14:textId="16B08002" w:rsidR="004267D0" w:rsidRPr="00A07593" w:rsidRDefault="004267D0" w:rsidP="005B4B0C">
      <w:pPr>
        <w:pStyle w:val="Pquestionheadingsx"/>
        <w:spacing w:before="120"/>
      </w:pPr>
      <w:r w:rsidRPr="00A07593">
        <w:t xml:space="preserve">Question </w:t>
      </w:r>
      <w:r w:rsidR="009C683F">
        <w:t>18</w:t>
      </w:r>
      <w:r w:rsidR="00750777" w:rsidRPr="00750777">
        <w:tab/>
      </w:r>
      <w:r>
        <w:rPr>
          <w:rStyle w:val="Cmarkslabel"/>
        </w:rPr>
        <w:t>2</w:t>
      </w:r>
      <w:r w:rsidRPr="00A07593">
        <w:rPr>
          <w:rStyle w:val="Cmarkslabel"/>
        </w:rPr>
        <w:t xml:space="preserve"> marks</w:t>
      </w:r>
      <w:r w:rsidR="00750777" w:rsidRPr="00750777">
        <w:tab/>
      </w:r>
      <w:r>
        <w:t>[4.</w:t>
      </w:r>
      <w:r w:rsidR="00BE4C6E">
        <w:t>7</w:t>
      </w:r>
      <w:r w:rsidRPr="00A07593">
        <w:t>]</w:t>
      </w:r>
    </w:p>
    <w:p w14:paraId="3BB7CC5A" w14:textId="345D03EF" w:rsidR="00750777" w:rsidRPr="000D5E9B" w:rsidRDefault="00750777" w:rsidP="00750777">
      <w:pPr>
        <w:pStyle w:val="Pquestiontextpartsa"/>
      </w:pPr>
      <w:r w:rsidRPr="00750777">
        <w:rPr>
          <w:rStyle w:val="Cquestionpartlabelbold"/>
        </w:rPr>
        <w:t>(a)</w:t>
      </w:r>
      <w:r w:rsidRPr="00750777">
        <w:tab/>
      </w:r>
      <w:r w:rsidRPr="000D5E9B">
        <w:t>10</w:t>
      </w:r>
      <w:r w:rsidR="00904946">
        <w:t>:</w:t>
      </w:r>
      <w:r w:rsidRPr="000D5E9B">
        <w:t xml:space="preserve">15 </w:t>
      </w:r>
      <w:r w:rsidR="00B85A3A">
        <w:t xml:space="preserve">am </w:t>
      </w:r>
      <w:r w:rsidRPr="000D5E9B">
        <w:t>to</w:t>
      </w:r>
      <w:r w:rsidR="00904946">
        <w:t xml:space="preserve"> </w:t>
      </w:r>
      <w:r w:rsidRPr="000D5E9B">
        <w:t>10</w:t>
      </w:r>
      <w:r w:rsidR="00904946">
        <w:t>:</w:t>
      </w:r>
      <w:r w:rsidRPr="000D5E9B">
        <w:t xml:space="preserve">45 </w:t>
      </w:r>
      <w:r w:rsidR="00B85A3A">
        <w:t xml:space="preserve">am </w:t>
      </w:r>
      <w:r w:rsidRPr="000D5E9B">
        <w:t xml:space="preserve">is </w:t>
      </w:r>
      <w:r w:rsidR="00E21FA3">
        <w:t>30 minut</w:t>
      </w:r>
      <w:r w:rsidRPr="000D5E9B">
        <w:t>es</w:t>
      </w:r>
      <w:r w:rsidR="00B85A3A">
        <w:t>.</w:t>
      </w:r>
      <w:r w:rsidR="00904946">
        <w:br/>
      </w:r>
      <w:r w:rsidRPr="000D5E9B">
        <w:rPr>
          <w:position w:val="-24"/>
        </w:rPr>
        <w:object w:dxaOrig="760" w:dyaOrig="620" w14:anchorId="2ED44AB5">
          <v:shape id="_x0000_i1042" type="#_x0000_t75" style="width:38.25pt;height:30.75pt" o:ole="">
            <v:imagedata r:id="rId37" o:title=""/>
          </v:shape>
          <o:OLEObject Type="Embed" ProgID="Equation.DSMT4" ShapeID="_x0000_i1042" DrawAspect="Content" ObjectID="_1540565458" r:id="rId38"/>
        </w:object>
      </w:r>
      <w:r w:rsidRPr="000D5E9B">
        <w:t xml:space="preserve"> = 0.5 of an </w:t>
      </w:r>
      <w:r w:rsidR="00904946">
        <w:t>hour</w:t>
      </w:r>
    </w:p>
    <w:p w14:paraId="2DD24B11" w14:textId="27803C46" w:rsidR="004267D0" w:rsidRPr="00D441D0" w:rsidRDefault="00750777" w:rsidP="00750777">
      <w:pPr>
        <w:pStyle w:val="Pquestiontextpartsa"/>
        <w:rPr>
          <w:rStyle w:val="Cquestionpartlabelbold"/>
        </w:rPr>
      </w:pPr>
      <w:r w:rsidRPr="00750777">
        <w:rPr>
          <w:rStyle w:val="Cquestionpartlabelbold"/>
        </w:rPr>
        <w:t>(b)</w:t>
      </w:r>
      <w:r w:rsidRPr="00750777">
        <w:tab/>
      </w:r>
      <w:r w:rsidRPr="000D5E9B">
        <w:rPr>
          <w:position w:val="-24"/>
        </w:rPr>
        <w:object w:dxaOrig="1960" w:dyaOrig="620" w14:anchorId="2142CE7C">
          <v:shape id="_x0000_i1043" type="#_x0000_t75" style="width:98.25pt;height:30.75pt" o:ole="">
            <v:imagedata r:id="rId39" o:title=""/>
          </v:shape>
          <o:OLEObject Type="Embed" ProgID="Equation.DSMT4" ShapeID="_x0000_i1043" DrawAspect="Content" ObjectID="_1540565459" r:id="rId40"/>
        </w:object>
      </w:r>
      <w:r w:rsidRPr="000D5E9B">
        <w:t>km/h</w:t>
      </w:r>
    </w:p>
    <w:p w14:paraId="1AB19AF8" w14:textId="2315FD76" w:rsidR="004267D0" w:rsidRPr="00A07593" w:rsidRDefault="004267D0" w:rsidP="005B4B0C">
      <w:pPr>
        <w:pStyle w:val="Pquestionheadingsx"/>
        <w:spacing w:before="120"/>
      </w:pPr>
      <w:r w:rsidRPr="00A07593">
        <w:t xml:space="preserve">Question </w:t>
      </w:r>
      <w:r w:rsidR="009C683F">
        <w:t>19</w:t>
      </w:r>
      <w:r w:rsidR="00750777" w:rsidRPr="00750777">
        <w:tab/>
      </w:r>
      <w:r w:rsidR="00FB2740">
        <w:rPr>
          <w:rStyle w:val="Cmarkslabel"/>
        </w:rPr>
        <w:t>4</w:t>
      </w:r>
      <w:r w:rsidRPr="00A07593">
        <w:rPr>
          <w:rStyle w:val="Cmarkslabel"/>
        </w:rPr>
        <w:t xml:space="preserve"> marks</w:t>
      </w:r>
      <w:r w:rsidR="00750777" w:rsidRPr="00750777">
        <w:tab/>
      </w:r>
      <w:r>
        <w:t>[4.</w:t>
      </w:r>
      <w:r w:rsidR="00BE4C6E">
        <w:t>7</w:t>
      </w:r>
      <w:r w:rsidRPr="00A07593">
        <w:t>]</w:t>
      </w:r>
    </w:p>
    <w:p w14:paraId="5AF101CC" w14:textId="112F6D83" w:rsidR="00750777" w:rsidRPr="000D5E9B" w:rsidRDefault="00750777" w:rsidP="00750777">
      <w:pPr>
        <w:pStyle w:val="Pquestiontextpartsa"/>
      </w:pPr>
      <w:r w:rsidRPr="00197655">
        <w:rPr>
          <w:rStyle w:val="Cquestionpartlabelbold"/>
        </w:rPr>
        <w:t>(a)</w:t>
      </w:r>
      <w:r w:rsidRPr="00750777">
        <w:tab/>
      </w:r>
      <w:r w:rsidRPr="000D5E9B">
        <w:t xml:space="preserve">300 mL × 24 </w:t>
      </w:r>
      <w:r w:rsidR="00B85A3A">
        <w:t>h</w:t>
      </w:r>
      <w:r w:rsidRPr="000D5E9B">
        <w:br/>
        <w:t xml:space="preserve">= 7200 mL </w:t>
      </w:r>
      <w:r w:rsidR="00B85A3A">
        <w:t xml:space="preserve">or </w:t>
      </w:r>
      <w:r w:rsidRPr="000D5E9B">
        <w:t>7.2 L</w:t>
      </w:r>
    </w:p>
    <w:p w14:paraId="6ADECEB7" w14:textId="24B3A79A" w:rsidR="00750777" w:rsidRPr="000D5E9B" w:rsidRDefault="00750777" w:rsidP="00750777">
      <w:pPr>
        <w:pStyle w:val="Pquestiontextpartsa"/>
      </w:pPr>
      <w:r w:rsidRPr="00197655">
        <w:rPr>
          <w:rStyle w:val="Cquestionpartlabelbold"/>
        </w:rPr>
        <w:t>(b)</w:t>
      </w:r>
      <w:r w:rsidRPr="00750777">
        <w:tab/>
      </w:r>
      <w:r w:rsidRPr="000D5E9B">
        <w:t xml:space="preserve">7.2 L per day × 365 = 2628 L </w:t>
      </w:r>
      <w:r w:rsidR="00B85A3A">
        <w:t>or</w:t>
      </w:r>
      <w:r w:rsidRPr="000D5E9B">
        <w:t xml:space="preserve"> 2.628 kL</w:t>
      </w:r>
    </w:p>
    <w:p w14:paraId="2134B785" w14:textId="2CF48EB5" w:rsidR="004267D0" w:rsidRDefault="00750777" w:rsidP="00750777">
      <w:pPr>
        <w:pStyle w:val="Pquestiontextpartsa"/>
      </w:pPr>
      <w:r w:rsidRPr="00197655">
        <w:rPr>
          <w:rStyle w:val="Cquestionpartlabelbold"/>
        </w:rPr>
        <w:t>(c)</w:t>
      </w:r>
      <w:r w:rsidRPr="00750777">
        <w:tab/>
      </w:r>
      <w:r w:rsidRPr="000D5E9B">
        <w:t>$20 + $1 × 1.628 = $21.63</w:t>
      </w:r>
    </w:p>
    <w:p w14:paraId="226D57F7" w14:textId="6F4CD588" w:rsidR="00FB2740" w:rsidRPr="00A07593" w:rsidRDefault="00FB2740" w:rsidP="005B4B0C">
      <w:pPr>
        <w:pStyle w:val="Psectionresults"/>
        <w:spacing w:before="0" w:after="0"/>
      </w:pPr>
      <w:r>
        <w:t>Short answer result</w:t>
      </w:r>
      <w:r w:rsidR="00701580">
        <w:t>s:</w:t>
      </w:r>
      <w:r>
        <w:t xml:space="preserve"> ___ / 30</w:t>
      </w:r>
    </w:p>
    <w:p w14:paraId="57D47592" w14:textId="77777777" w:rsidR="00FB2740" w:rsidRPr="00A07593" w:rsidRDefault="00FB2740" w:rsidP="005B4B0C">
      <w:pPr>
        <w:pStyle w:val="Psectionheading"/>
        <w:spacing w:after="0"/>
      </w:pPr>
      <w:r w:rsidRPr="00A07593">
        <w:t>Extended answer section</w:t>
      </w:r>
    </w:p>
    <w:p w14:paraId="2A92DFFB" w14:textId="17ECDE9F" w:rsidR="004267D0" w:rsidRPr="00A07593" w:rsidRDefault="004267D0" w:rsidP="009A368E">
      <w:pPr>
        <w:pStyle w:val="Pquestionheadingsx1stafterhead"/>
      </w:pPr>
      <w:r w:rsidRPr="00A07593">
        <w:t xml:space="preserve">Question </w:t>
      </w:r>
      <w:r>
        <w:t>2</w:t>
      </w:r>
      <w:r w:rsidR="009C683F">
        <w:t>0</w:t>
      </w:r>
      <w:r w:rsidR="00750777" w:rsidRPr="00750777">
        <w:tab/>
      </w:r>
      <w:r w:rsidRPr="00A07593">
        <w:rPr>
          <w:rStyle w:val="Cmarkslabel"/>
        </w:rPr>
        <w:t>4 marks</w:t>
      </w:r>
      <w:r w:rsidR="00750777" w:rsidRPr="00750777">
        <w:tab/>
      </w:r>
      <w:r>
        <w:t>[4.7</w:t>
      </w:r>
      <w:r w:rsidRPr="00A07593">
        <w:t>]</w:t>
      </w:r>
    </w:p>
    <w:p w14:paraId="354CC686" w14:textId="5903D33D" w:rsidR="00750777" w:rsidRPr="000D5E9B" w:rsidRDefault="00FE02C0" w:rsidP="00750777">
      <w:pPr>
        <w:pStyle w:val="Pquestiontextpartsa"/>
      </w:pPr>
      <w:r w:rsidRPr="00FE02C0">
        <w:rPr>
          <w:rStyle w:val="Cquestionpartlabelbold"/>
        </w:rPr>
        <w:t>(a)</w:t>
      </w:r>
      <w:r w:rsidR="00750777" w:rsidRPr="00750777">
        <w:tab/>
      </w:r>
      <w:r w:rsidR="00750777" w:rsidRPr="000D5E9B">
        <w:t>Matt tile</w:t>
      </w:r>
      <w:r w:rsidR="00701580">
        <w:t>s:</w:t>
      </w:r>
      <w:r w:rsidR="00750777" w:rsidRPr="000D5E9B">
        <w:t xml:space="preserve"> 25 for $200 </w:t>
      </w:r>
      <w:r w:rsidR="00750777">
        <w:br/>
      </w:r>
      <w:r w:rsidR="00750777" w:rsidRPr="000D5E9B">
        <w:t>$200 ÷ 25 = $8 each</w:t>
      </w:r>
      <w:r w:rsidR="00750777">
        <w:br/>
      </w:r>
      <w:r w:rsidR="00750777" w:rsidRPr="000D5E9B">
        <w:t>Gloss tile</w:t>
      </w:r>
      <w:r w:rsidR="00701580">
        <w:t>s:</w:t>
      </w:r>
      <w:r w:rsidR="00750777" w:rsidRPr="000D5E9B">
        <w:t xml:space="preserve"> 15 for $1325</w:t>
      </w:r>
      <w:r w:rsidR="00750777">
        <w:br/>
      </w:r>
      <w:r w:rsidR="00B85A3A">
        <w:t xml:space="preserve"> $135 ÷ </w:t>
      </w:r>
      <w:r w:rsidR="00750777" w:rsidRPr="000D5E9B">
        <w:t>15 = $9 each</w:t>
      </w:r>
      <w:r w:rsidR="00750777">
        <w:br/>
      </w:r>
      <w:r w:rsidR="00750777" w:rsidRPr="000D5E9B">
        <w:t>Standard tile</w:t>
      </w:r>
      <w:r w:rsidR="00701580">
        <w:t>s:</w:t>
      </w:r>
      <w:r w:rsidR="00750777" w:rsidRPr="000D5E9B">
        <w:t xml:space="preserve"> 20 for $140</w:t>
      </w:r>
      <w:r w:rsidR="00750777">
        <w:br/>
      </w:r>
      <w:r w:rsidR="00750777" w:rsidRPr="000D5E9B">
        <w:t>$1450 ÷ 20 = $7 each</w:t>
      </w:r>
    </w:p>
    <w:p w14:paraId="6541BC4D" w14:textId="348C6307" w:rsidR="004267D0" w:rsidRDefault="00750777" w:rsidP="00750777">
      <w:pPr>
        <w:pStyle w:val="Pquestiontextpartsa"/>
      </w:pPr>
      <w:r w:rsidRPr="00750777">
        <w:rPr>
          <w:rStyle w:val="Cquestionpartlabelbold"/>
        </w:rPr>
        <w:t>(b)</w:t>
      </w:r>
      <w:r w:rsidRPr="00750777">
        <w:tab/>
      </w:r>
      <w:r w:rsidRPr="000D5E9B">
        <w:t>Standard tiles are the best buy as they have the cheapest individual price.</w:t>
      </w:r>
    </w:p>
    <w:p w14:paraId="5FA76963" w14:textId="5EF0B52F" w:rsidR="004267D0" w:rsidRPr="00A07593" w:rsidRDefault="004267D0" w:rsidP="005B4B0C">
      <w:pPr>
        <w:pStyle w:val="Pquestionheadingsx"/>
        <w:spacing w:before="120"/>
      </w:pPr>
      <w:r w:rsidRPr="00A07593">
        <w:t xml:space="preserve">Question </w:t>
      </w:r>
      <w:r>
        <w:t>2</w:t>
      </w:r>
      <w:r w:rsidR="00FB2740">
        <w:t>1</w:t>
      </w:r>
      <w:r w:rsidR="00750777" w:rsidRPr="00750777">
        <w:tab/>
      </w:r>
      <w:r w:rsidR="00FB2740">
        <w:rPr>
          <w:rStyle w:val="Cmarkslabel"/>
        </w:rPr>
        <w:t>6</w:t>
      </w:r>
      <w:r w:rsidRPr="00A07593">
        <w:rPr>
          <w:rStyle w:val="Cmarkslabel"/>
        </w:rPr>
        <w:t xml:space="preserve"> marks</w:t>
      </w:r>
      <w:r w:rsidR="00750777" w:rsidRPr="00750777">
        <w:tab/>
      </w:r>
      <w:r>
        <w:t>[4.7</w:t>
      </w:r>
      <w:r w:rsidRPr="00A07593">
        <w:t>]</w:t>
      </w:r>
    </w:p>
    <w:p w14:paraId="42E586E7" w14:textId="02CBBE67" w:rsidR="00750777" w:rsidRPr="000D5E9B" w:rsidRDefault="00BE4C6E" w:rsidP="00750777">
      <w:pPr>
        <w:pStyle w:val="Pquestiontextpartsai"/>
      </w:pPr>
      <w:r w:rsidRPr="00E257AA">
        <w:rPr>
          <w:rStyle w:val="Cquestionpartlabelbold"/>
        </w:rPr>
        <w:t>(a)</w:t>
      </w:r>
      <w:r w:rsidR="00750777" w:rsidRPr="00750777">
        <w:tab/>
      </w:r>
      <w:r w:rsidRPr="00E257AA">
        <w:rPr>
          <w:rStyle w:val="Cquestionpartlabelbold"/>
        </w:rPr>
        <w:t>(i)</w:t>
      </w:r>
      <w:r w:rsidR="00750777" w:rsidRPr="00750777">
        <w:tab/>
      </w:r>
      <w:r w:rsidR="00750777" w:rsidRPr="000D5E9B">
        <w:t xml:space="preserve">A$100 = US$100 × 0.8 </w:t>
      </w:r>
      <w:r w:rsidR="00750777" w:rsidRPr="000D5E9B">
        <w:br/>
        <w:t>= US$80</w:t>
      </w:r>
    </w:p>
    <w:p w14:paraId="7A751126" w14:textId="4C76DFA8" w:rsidR="00750777" w:rsidRPr="000D5E9B" w:rsidRDefault="00750777" w:rsidP="00750777">
      <w:pPr>
        <w:pStyle w:val="Pquestiontextpartsi"/>
      </w:pPr>
      <w:r w:rsidRPr="00197655">
        <w:rPr>
          <w:rStyle w:val="Cquestionpartlabelbold"/>
        </w:rPr>
        <w:t>(ii)</w:t>
      </w:r>
      <w:r w:rsidRPr="00750777">
        <w:tab/>
      </w:r>
      <w:r w:rsidRPr="000D5E9B">
        <w:t xml:space="preserve">A$100 = 100 × 5 yuan </w:t>
      </w:r>
      <w:r w:rsidRPr="000D5E9B">
        <w:br/>
        <w:t>= 500 yuan</w:t>
      </w:r>
    </w:p>
    <w:p w14:paraId="781FD8B6" w14:textId="4D21DBEC" w:rsidR="00750777" w:rsidRPr="000D5E9B" w:rsidRDefault="00750777" w:rsidP="00750777">
      <w:pPr>
        <w:pStyle w:val="Pquestiontextpartsi"/>
      </w:pPr>
      <w:r w:rsidRPr="00197655">
        <w:rPr>
          <w:rStyle w:val="Cquestionpartlabelbold"/>
        </w:rPr>
        <w:t>(iii)</w:t>
      </w:r>
      <w:r w:rsidRPr="00750777">
        <w:tab/>
      </w:r>
      <w:r w:rsidRPr="000D5E9B">
        <w:t xml:space="preserve">A$100 = 100 × 75 yen </w:t>
      </w:r>
      <w:r w:rsidRPr="000D5E9B">
        <w:br/>
        <w:t>= 7500 yen</w:t>
      </w:r>
    </w:p>
    <w:p w14:paraId="6BE54092" w14:textId="339E2D23" w:rsidR="00750777" w:rsidRPr="000D5E9B" w:rsidRDefault="00750777" w:rsidP="00750777">
      <w:pPr>
        <w:pStyle w:val="Pquestiontextpartsai"/>
      </w:pPr>
      <w:r w:rsidRPr="00197655">
        <w:rPr>
          <w:rStyle w:val="Cquestionpartlabelbold"/>
        </w:rPr>
        <w:t>(b)</w:t>
      </w:r>
      <w:r w:rsidRPr="00750777">
        <w:tab/>
      </w:r>
      <w:r w:rsidRPr="00197655">
        <w:rPr>
          <w:rStyle w:val="Cquestionpartlabelbold"/>
        </w:rPr>
        <w:t>(i)</w:t>
      </w:r>
      <w:r w:rsidRPr="00750777">
        <w:tab/>
      </w:r>
      <w:r w:rsidRPr="000D5E9B">
        <w:t>US$50.00 ÷ 0.8 = A$62.50</w:t>
      </w:r>
    </w:p>
    <w:p w14:paraId="54EB1F71" w14:textId="7E79223F" w:rsidR="00750777" w:rsidRPr="000D5E9B" w:rsidRDefault="00750777" w:rsidP="00750777">
      <w:pPr>
        <w:pStyle w:val="Pquestiontextpartsi"/>
      </w:pPr>
      <w:r w:rsidRPr="00197655">
        <w:rPr>
          <w:rStyle w:val="Cquestionpartlabelbold"/>
        </w:rPr>
        <w:t>(ii)</w:t>
      </w:r>
      <w:r w:rsidRPr="00750777">
        <w:tab/>
      </w:r>
      <w:r w:rsidRPr="000D5E9B">
        <w:t>30.00 yuan ÷ 5 = A$6.00</w:t>
      </w:r>
    </w:p>
    <w:p w14:paraId="76BF9B0C" w14:textId="5D2DC5F7" w:rsidR="004267D0" w:rsidRDefault="00750777" w:rsidP="00750777">
      <w:pPr>
        <w:pStyle w:val="Pquestiontextpartsi"/>
      </w:pPr>
      <w:r w:rsidRPr="00197655">
        <w:rPr>
          <w:rStyle w:val="Cquestionpartlabelbold"/>
        </w:rPr>
        <w:t>(iii)</w:t>
      </w:r>
      <w:r w:rsidRPr="00750777">
        <w:tab/>
      </w:r>
      <w:r w:rsidRPr="000D5E9B">
        <w:t>2100 yen ÷ 75 = A$28.00</w:t>
      </w:r>
    </w:p>
    <w:p w14:paraId="166A4F55" w14:textId="1B742F2D" w:rsidR="004267D0" w:rsidRPr="00A07593" w:rsidRDefault="004267D0" w:rsidP="005B4B0C">
      <w:pPr>
        <w:pStyle w:val="Psectionresults"/>
        <w:spacing w:before="0" w:after="0"/>
      </w:pPr>
      <w:r w:rsidRPr="00A07593">
        <w:t>Extended answer result</w:t>
      </w:r>
      <w:r w:rsidR="00701580">
        <w:t>s:</w:t>
      </w:r>
      <w:r w:rsidRPr="00A07593">
        <w:t xml:space="preserve"> ___ / </w:t>
      </w:r>
      <w:r>
        <w:t>10</w:t>
      </w:r>
    </w:p>
    <w:p w14:paraId="462A6230" w14:textId="3E46D247" w:rsidR="00485318" w:rsidRDefault="004267D0" w:rsidP="005B4B0C">
      <w:pPr>
        <w:pStyle w:val="Psectionresults"/>
        <w:spacing w:before="0" w:after="0"/>
      </w:pPr>
      <w:r w:rsidRPr="00A07593">
        <w:t>TOTAL test result</w:t>
      </w:r>
      <w:r w:rsidR="00701580">
        <w:t>s:</w:t>
      </w:r>
      <w:r w:rsidRPr="00A07593">
        <w:t xml:space="preserve"> ___ / </w:t>
      </w:r>
      <w:r w:rsidR="00BE4C6E">
        <w:t>5</w:t>
      </w:r>
      <w:r w:rsidR="00FB2740">
        <w:t>0</w:t>
      </w:r>
    </w:p>
    <w:sectPr w:rsidR="00485318" w:rsidSect="00357182">
      <w:headerReference w:type="default" r:id="rId41"/>
      <w:footerReference w:type="even" r:id="rId42"/>
      <w:footerReference w:type="default" r:id="rId43"/>
      <w:type w:val="continuous"/>
      <w:pgSz w:w="11906" w:h="16838" w:code="9"/>
      <w:pgMar w:top="1134" w:right="1134" w:bottom="1134" w:left="1134" w:header="709" w:footer="851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D3F5922" w14:textId="77777777" w:rsidR="00D7140A" w:rsidRDefault="00D7140A">
      <w:r>
        <w:separator/>
      </w:r>
    </w:p>
  </w:endnote>
  <w:endnote w:type="continuationSeparator" w:id="0">
    <w:p w14:paraId="3AB52E78" w14:textId="77777777" w:rsidR="00D7140A" w:rsidRDefault="00D7140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E3F73FF" w14:textId="77777777" w:rsidR="00C9057A" w:rsidRDefault="006D7A87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2C7E467E" w14:textId="0C6F2086" w:rsidR="006D7A87" w:rsidRDefault="006D7A87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6E42FF8" w14:textId="77777777" w:rsidR="00AD22EE" w:rsidRDefault="00AD22EE" w:rsidP="00AD22EE">
    <w:pPr>
      <w:pStyle w:val="Pfootertext"/>
    </w:pPr>
  </w:p>
  <w:p w14:paraId="7B10F55D" w14:textId="77777777" w:rsidR="00AD22EE" w:rsidRDefault="00AD22EE" w:rsidP="00AD22EE">
    <w:pPr>
      <w:pStyle w:val="Pfootertext"/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087A59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8FD9435" w14:textId="77777777" w:rsidR="00D7140A" w:rsidRDefault="00D7140A">
      <w:r>
        <w:separator/>
      </w:r>
    </w:p>
  </w:footnote>
  <w:footnote w:type="continuationSeparator" w:id="0">
    <w:p w14:paraId="354C095D" w14:textId="77777777" w:rsidR="00D7140A" w:rsidRDefault="00D7140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2C5F90F" w14:textId="31A99ADA" w:rsidR="00B13AAE" w:rsidRPr="00CA47C9" w:rsidRDefault="00CA47C9" w:rsidP="00CA47C9">
    <w:pPr>
      <w:pStyle w:val="Pheadertext"/>
    </w:pPr>
    <w:r>
      <w:t>Pearson Mathematics 8    Ratio and rate — Test D Solution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9446A8"/>
    <w:multiLevelType w:val="hybridMultilevel"/>
    <w:tmpl w:val="3B06A910"/>
    <w:lvl w:ilvl="0" w:tplc="21E6FB16">
      <w:start w:val="1"/>
      <w:numFmt w:val="decimal"/>
      <w:lvlText w:val="%1"/>
      <w:lvlJc w:val="left"/>
      <w:pPr>
        <w:ind w:left="0" w:firstLine="17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4AB3CC5"/>
    <w:multiLevelType w:val="hybridMultilevel"/>
    <w:tmpl w:val="D5024A28"/>
    <w:lvl w:ilvl="0" w:tplc="5E7C362E">
      <w:start w:val="1"/>
      <w:numFmt w:val="bulle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50EC2436"/>
    <w:multiLevelType w:val="hybridMultilevel"/>
    <w:tmpl w:val="0FD82B26"/>
    <w:lvl w:ilvl="0" w:tplc="799239D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7946112"/>
    <w:multiLevelType w:val="hybridMultilevel"/>
    <w:tmpl w:val="512098F8"/>
    <w:lvl w:ilvl="0" w:tplc="A5680FAA">
      <w:start w:val="3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CD8696D"/>
    <w:multiLevelType w:val="hybridMultilevel"/>
    <w:tmpl w:val="7E8A1A9A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1"/>
  </w:num>
  <w:num w:numId="4">
    <w:abstractNumId w:val="2"/>
  </w:num>
  <w:num w:numId="5">
    <w:abstractNumId w:val="3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stylePaneFormatFilter w:val="1321" w:allStyles="1" w:customStyles="0" w:latentStyles="0" w:stylesInUse="0" w:headingStyles="1" w:numberingStyles="0" w:tableStyles="0" w:directFormattingOnRuns="1" w:directFormattingOnParagraphs="1" w:directFormattingOnNumbering="0" w:directFormattingOnTables="0" w:clearFormatting="1" w:top3HeadingStyles="0" w:visibleStyles="0" w:alternateStyleNames="0"/>
  <w:doNotTrackMoves/>
  <w:defaultTabStop w:val="720"/>
  <w:drawingGridHorizontalSpacing w:val="57"/>
  <w:drawingGridVerticalSpacing w:val="57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9F7A29"/>
    <w:rsid w:val="00000AB4"/>
    <w:rsid w:val="00013B85"/>
    <w:rsid w:val="00022375"/>
    <w:rsid w:val="00070293"/>
    <w:rsid w:val="00071218"/>
    <w:rsid w:val="00087A59"/>
    <w:rsid w:val="000D5E3F"/>
    <w:rsid w:val="000E67C1"/>
    <w:rsid w:val="00154F70"/>
    <w:rsid w:val="00171DCE"/>
    <w:rsid w:val="00190120"/>
    <w:rsid w:val="00197655"/>
    <w:rsid w:val="001C14FF"/>
    <w:rsid w:val="001E2365"/>
    <w:rsid w:val="001F48A2"/>
    <w:rsid w:val="00202FAE"/>
    <w:rsid w:val="00215B1C"/>
    <w:rsid w:val="00272F56"/>
    <w:rsid w:val="00287FBC"/>
    <w:rsid w:val="002B1708"/>
    <w:rsid w:val="002B4A0A"/>
    <w:rsid w:val="002F584E"/>
    <w:rsid w:val="00346EE1"/>
    <w:rsid w:val="00353CFD"/>
    <w:rsid w:val="003559E4"/>
    <w:rsid w:val="00357182"/>
    <w:rsid w:val="00370B72"/>
    <w:rsid w:val="00372314"/>
    <w:rsid w:val="00383DBA"/>
    <w:rsid w:val="003B5A48"/>
    <w:rsid w:val="003C04AC"/>
    <w:rsid w:val="003C0BF7"/>
    <w:rsid w:val="003C7CBB"/>
    <w:rsid w:val="003D1778"/>
    <w:rsid w:val="00400B97"/>
    <w:rsid w:val="00412E8C"/>
    <w:rsid w:val="00421827"/>
    <w:rsid w:val="004219F1"/>
    <w:rsid w:val="004267D0"/>
    <w:rsid w:val="00427D9A"/>
    <w:rsid w:val="00434C2F"/>
    <w:rsid w:val="004415B2"/>
    <w:rsid w:val="004619FC"/>
    <w:rsid w:val="0048302B"/>
    <w:rsid w:val="00484FD1"/>
    <w:rsid w:val="00485318"/>
    <w:rsid w:val="004B4A9F"/>
    <w:rsid w:val="004D1F1B"/>
    <w:rsid w:val="004E3D01"/>
    <w:rsid w:val="00502A7B"/>
    <w:rsid w:val="0051151D"/>
    <w:rsid w:val="00555DE6"/>
    <w:rsid w:val="00562F7B"/>
    <w:rsid w:val="00571859"/>
    <w:rsid w:val="005B4B0C"/>
    <w:rsid w:val="005C491E"/>
    <w:rsid w:val="00612951"/>
    <w:rsid w:val="00613925"/>
    <w:rsid w:val="006549DB"/>
    <w:rsid w:val="00684AF2"/>
    <w:rsid w:val="006D7A87"/>
    <w:rsid w:val="006E23AF"/>
    <w:rsid w:val="00701580"/>
    <w:rsid w:val="00715EE9"/>
    <w:rsid w:val="00717006"/>
    <w:rsid w:val="00750777"/>
    <w:rsid w:val="00861236"/>
    <w:rsid w:val="008840B5"/>
    <w:rsid w:val="00887664"/>
    <w:rsid w:val="00891E50"/>
    <w:rsid w:val="008E2331"/>
    <w:rsid w:val="008E3ED2"/>
    <w:rsid w:val="008F67A7"/>
    <w:rsid w:val="009024D8"/>
    <w:rsid w:val="00904946"/>
    <w:rsid w:val="009148E0"/>
    <w:rsid w:val="00937464"/>
    <w:rsid w:val="00957AA3"/>
    <w:rsid w:val="009835A4"/>
    <w:rsid w:val="00992EA1"/>
    <w:rsid w:val="009A368E"/>
    <w:rsid w:val="009B163D"/>
    <w:rsid w:val="009B2307"/>
    <w:rsid w:val="009C3107"/>
    <w:rsid w:val="009C683F"/>
    <w:rsid w:val="009D65CD"/>
    <w:rsid w:val="009F1109"/>
    <w:rsid w:val="009F7A29"/>
    <w:rsid w:val="00A06149"/>
    <w:rsid w:val="00A20E2A"/>
    <w:rsid w:val="00A267FB"/>
    <w:rsid w:val="00A900E3"/>
    <w:rsid w:val="00A926D4"/>
    <w:rsid w:val="00AA12C1"/>
    <w:rsid w:val="00AD22EE"/>
    <w:rsid w:val="00AE5079"/>
    <w:rsid w:val="00B13AAE"/>
    <w:rsid w:val="00B2036D"/>
    <w:rsid w:val="00B40E44"/>
    <w:rsid w:val="00B47931"/>
    <w:rsid w:val="00B77768"/>
    <w:rsid w:val="00B85A3A"/>
    <w:rsid w:val="00B96084"/>
    <w:rsid w:val="00B96BC0"/>
    <w:rsid w:val="00BA3C39"/>
    <w:rsid w:val="00BB1FB9"/>
    <w:rsid w:val="00BB35E0"/>
    <w:rsid w:val="00BE4C6E"/>
    <w:rsid w:val="00BE797A"/>
    <w:rsid w:val="00BF1F0F"/>
    <w:rsid w:val="00C148A6"/>
    <w:rsid w:val="00C17389"/>
    <w:rsid w:val="00C25D84"/>
    <w:rsid w:val="00C31E20"/>
    <w:rsid w:val="00C43684"/>
    <w:rsid w:val="00C85ADF"/>
    <w:rsid w:val="00C9057A"/>
    <w:rsid w:val="00C96790"/>
    <w:rsid w:val="00C971E9"/>
    <w:rsid w:val="00CA3CF4"/>
    <w:rsid w:val="00CA47C9"/>
    <w:rsid w:val="00CC31D0"/>
    <w:rsid w:val="00D333D4"/>
    <w:rsid w:val="00D441D0"/>
    <w:rsid w:val="00D53CF1"/>
    <w:rsid w:val="00D7140A"/>
    <w:rsid w:val="00D76C4D"/>
    <w:rsid w:val="00D85AB7"/>
    <w:rsid w:val="00E0053E"/>
    <w:rsid w:val="00E0170D"/>
    <w:rsid w:val="00E21FA3"/>
    <w:rsid w:val="00E257AA"/>
    <w:rsid w:val="00E3063F"/>
    <w:rsid w:val="00E3572C"/>
    <w:rsid w:val="00E42DF1"/>
    <w:rsid w:val="00E43D68"/>
    <w:rsid w:val="00E44E38"/>
    <w:rsid w:val="00E51C25"/>
    <w:rsid w:val="00E64FCB"/>
    <w:rsid w:val="00E8096B"/>
    <w:rsid w:val="00EA1537"/>
    <w:rsid w:val="00EA2CD2"/>
    <w:rsid w:val="00EC0158"/>
    <w:rsid w:val="00F06EFF"/>
    <w:rsid w:val="00F17308"/>
    <w:rsid w:val="00F34293"/>
    <w:rsid w:val="00F41319"/>
    <w:rsid w:val="00F54D9F"/>
    <w:rsid w:val="00FB2740"/>
    <w:rsid w:val="00FB4181"/>
    <w:rsid w:val="00FE02C0"/>
    <w:rsid w:val="00FE45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3D79903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annotation subjec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F584E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357182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uiPriority w:val="99"/>
    <w:rsid w:val="00357182"/>
    <w:rPr>
      <w:sz w:val="24"/>
      <w:szCs w:val="24"/>
    </w:rPr>
  </w:style>
  <w:style w:type="paragraph" w:styleId="Footer">
    <w:name w:val="footer"/>
    <w:basedOn w:val="Normal"/>
    <w:link w:val="FooterChar"/>
    <w:rsid w:val="00357182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rsid w:val="00357182"/>
    <w:rPr>
      <w:sz w:val="24"/>
      <w:szCs w:val="24"/>
    </w:rPr>
  </w:style>
  <w:style w:type="character" w:styleId="PageNumber">
    <w:name w:val="page number"/>
    <w:basedOn w:val="DefaultParagraphFont"/>
    <w:semiHidden/>
  </w:style>
  <w:style w:type="table" w:styleId="TableGrid">
    <w:name w:val="Table Grid"/>
    <w:basedOn w:val="TableNormal"/>
    <w:rsid w:val="0035718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rsid w:val="00357182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rsid w:val="00357182"/>
    <w:rPr>
      <w:sz w:val="20"/>
      <w:szCs w:val="20"/>
    </w:rPr>
  </w:style>
  <w:style w:type="character" w:customStyle="1" w:styleId="CommentTextChar">
    <w:name w:val="Comment Text Char"/>
    <w:link w:val="CommentText"/>
    <w:uiPriority w:val="99"/>
    <w:rsid w:val="00357182"/>
  </w:style>
  <w:style w:type="paragraph" w:styleId="CommentSubject">
    <w:name w:val="annotation subject"/>
    <w:basedOn w:val="CommentText"/>
    <w:next w:val="CommentText"/>
    <w:link w:val="CommentSubjectChar"/>
    <w:rsid w:val="00357182"/>
    <w:rPr>
      <w:b/>
      <w:bCs/>
    </w:rPr>
  </w:style>
  <w:style w:type="character" w:customStyle="1" w:styleId="CommentSubjectChar">
    <w:name w:val="Comment Subject Char"/>
    <w:link w:val="CommentSubject"/>
    <w:rsid w:val="00357182"/>
    <w:rPr>
      <w:b/>
      <w:bCs/>
    </w:rPr>
  </w:style>
  <w:style w:type="paragraph" w:styleId="BalloonText">
    <w:name w:val="Balloon Text"/>
    <w:basedOn w:val="Normal"/>
    <w:link w:val="BalloonTextChar"/>
    <w:rsid w:val="0035718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357182"/>
    <w:rPr>
      <w:rFonts w:ascii="Tahoma" w:hAnsi="Tahoma" w:cs="Tahoma"/>
      <w:sz w:val="16"/>
      <w:szCs w:val="16"/>
    </w:rPr>
  </w:style>
  <w:style w:type="character" w:customStyle="1" w:styleId="Cmarkslabel">
    <w:name w:val="C: marks label"/>
    <w:uiPriority w:val="1"/>
    <w:qFormat/>
    <w:rsid w:val="00357182"/>
    <w:rPr>
      <w:rFonts w:ascii="Calibri" w:hAnsi="Calibri"/>
      <w:b/>
      <w:i/>
    </w:rPr>
  </w:style>
  <w:style w:type="character" w:customStyle="1" w:styleId="Cmathsexpressions">
    <w:name w:val="C: maths expressions"/>
    <w:uiPriority w:val="1"/>
    <w:qFormat/>
    <w:rsid w:val="00357182"/>
    <w:rPr>
      <w:rFonts w:ascii="Times New Roman" w:hAnsi="Times New Roman"/>
    </w:rPr>
  </w:style>
  <w:style w:type="character" w:customStyle="1" w:styleId="Cpagenumber">
    <w:name w:val="C: pagenumber"/>
    <w:uiPriority w:val="1"/>
    <w:qFormat/>
    <w:rsid w:val="00357182"/>
    <w:rPr>
      <w:b/>
      <w:i w:val="0"/>
      <w:sz w:val="18"/>
    </w:rPr>
  </w:style>
  <w:style w:type="character" w:customStyle="1" w:styleId="Cquestionpartlabelbold">
    <w:name w:val="C: question part label bold"/>
    <w:uiPriority w:val="1"/>
    <w:qFormat/>
    <w:rsid w:val="00357182"/>
    <w:rPr>
      <w:b/>
    </w:rPr>
  </w:style>
  <w:style w:type="paragraph" w:customStyle="1" w:styleId="Pfootertext">
    <w:name w:val="P: footer text"/>
    <w:qFormat/>
    <w:rsid w:val="00357182"/>
    <w:pPr>
      <w:tabs>
        <w:tab w:val="right" w:pos="9639"/>
      </w:tabs>
    </w:pPr>
    <w:rPr>
      <w:sz w:val="16"/>
      <w:szCs w:val="18"/>
    </w:rPr>
  </w:style>
  <w:style w:type="paragraph" w:customStyle="1" w:styleId="Pheadertext">
    <w:name w:val="P: header text"/>
    <w:qFormat/>
    <w:rsid w:val="00357182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questionheadingmc">
    <w:name w:val="P: question heading mc"/>
    <w:basedOn w:val="Normal"/>
    <w:qFormat/>
    <w:rsid w:val="00272F56"/>
    <w:pPr>
      <w:keepNext/>
      <w:tabs>
        <w:tab w:val="right" w:pos="9923"/>
      </w:tabs>
      <w:spacing w:before="360"/>
    </w:pPr>
    <w:rPr>
      <w:rFonts w:ascii="Calibri" w:hAnsi="Calibri"/>
      <w:b/>
    </w:rPr>
  </w:style>
  <w:style w:type="paragraph" w:customStyle="1" w:styleId="Pquestionheadingmc1stafterhead">
    <w:name w:val="P: question heading mc (1st after head)"/>
    <w:basedOn w:val="Pquestionheadingmc"/>
    <w:qFormat/>
    <w:rsid w:val="00357182"/>
    <w:pPr>
      <w:spacing w:before="0"/>
    </w:pPr>
  </w:style>
  <w:style w:type="paragraph" w:customStyle="1" w:styleId="Pquestionheadingsx">
    <w:name w:val="P: question heading s/x"/>
    <w:basedOn w:val="Pquestionheadingmc"/>
    <w:qFormat/>
    <w:rsid w:val="00357182"/>
    <w:pPr>
      <w:tabs>
        <w:tab w:val="right" w:pos="8505"/>
      </w:tabs>
    </w:pPr>
  </w:style>
  <w:style w:type="paragraph" w:customStyle="1" w:styleId="Pquestionheadingsx1stafterhead">
    <w:name w:val="P: question heading s/x (1st after head)"/>
    <w:basedOn w:val="Pquestionheadingsx"/>
    <w:qFormat/>
    <w:rsid w:val="00357182"/>
    <w:pPr>
      <w:spacing w:before="0"/>
    </w:pPr>
  </w:style>
  <w:style w:type="paragraph" w:customStyle="1" w:styleId="Pquestiontextmainstem">
    <w:name w:val="P: question text main stem"/>
    <w:basedOn w:val="Normal"/>
    <w:qFormat/>
    <w:rsid w:val="00272F56"/>
    <w:pPr>
      <w:spacing w:after="80"/>
    </w:pPr>
    <w:rPr>
      <w:rFonts w:ascii="Calibri" w:hAnsi="Calibri"/>
    </w:rPr>
  </w:style>
  <w:style w:type="paragraph" w:customStyle="1" w:styleId="Pquestiontextmcqoptions">
    <w:name w:val="P: question text mcq options"/>
    <w:basedOn w:val="Pquestiontextmainstem"/>
    <w:qFormat/>
    <w:rsid w:val="00357182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357182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357182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357182"/>
    <w:pPr>
      <w:ind w:hanging="397"/>
    </w:pPr>
  </w:style>
  <w:style w:type="paragraph" w:customStyle="1" w:styleId="Psectionheading">
    <w:name w:val="P: section heading"/>
    <w:next w:val="Normal"/>
    <w:rsid w:val="00357182"/>
    <w:pPr>
      <w:keepNext/>
      <w:spacing w:after="200"/>
    </w:pPr>
    <w:rPr>
      <w:rFonts w:ascii="Calibri" w:hAnsi="Calibri"/>
      <w:i/>
      <w:sz w:val="28"/>
      <w:szCs w:val="24"/>
    </w:rPr>
  </w:style>
  <w:style w:type="paragraph" w:customStyle="1" w:styleId="Psectionresults">
    <w:name w:val="P: section results"/>
    <w:qFormat/>
    <w:rsid w:val="00357182"/>
    <w:pPr>
      <w:spacing w:before="360" w:after="240"/>
      <w:ind w:right="284"/>
      <w:jc w:val="right"/>
    </w:pPr>
    <w:rPr>
      <w:rFonts w:ascii="Calibri" w:hAnsi="Calibri"/>
      <w:i/>
      <w:sz w:val="24"/>
      <w:szCs w:val="24"/>
    </w:rPr>
  </w:style>
  <w:style w:type="paragraph" w:customStyle="1" w:styleId="Ptabletext">
    <w:name w:val="P: table text"/>
    <w:basedOn w:val="Pquestiontextmainstem"/>
    <w:qFormat/>
    <w:rsid w:val="00357182"/>
    <w:pPr>
      <w:spacing w:after="0"/>
      <w:jc w:val="center"/>
    </w:pPr>
  </w:style>
  <w:style w:type="paragraph" w:customStyle="1" w:styleId="PtitleA">
    <w:name w:val="P: title A"/>
    <w:rsid w:val="00357182"/>
    <w:pPr>
      <w:spacing w:after="120"/>
      <w:jc w:val="center"/>
    </w:pPr>
    <w:rPr>
      <w:rFonts w:ascii="Calibri" w:hAnsi="Calibri"/>
      <w:sz w:val="36"/>
      <w:szCs w:val="22"/>
      <w:lang w:eastAsia="en-US"/>
    </w:rPr>
  </w:style>
  <w:style w:type="paragraph" w:customStyle="1" w:styleId="PtitleB">
    <w:name w:val="P: title B"/>
    <w:rsid w:val="00357182"/>
    <w:pPr>
      <w:spacing w:after="360"/>
      <w:contextualSpacing/>
      <w:jc w:val="center"/>
    </w:pPr>
    <w:rPr>
      <w:rFonts w:ascii="Calibri" w:hAnsi="Calibri"/>
      <w:sz w:val="24"/>
      <w:szCs w:val="22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AU" w:eastAsia="en-A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5.wmf"/><Relationship Id="rId26" Type="http://schemas.openxmlformats.org/officeDocument/2006/relationships/oleObject" Target="embeddings/oleObject11.bin"/><Relationship Id="rId39" Type="http://schemas.openxmlformats.org/officeDocument/2006/relationships/image" Target="media/image16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4.bin"/><Relationship Id="rId42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image" Target="media/image8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6.wmf"/><Relationship Id="rId29" Type="http://schemas.openxmlformats.org/officeDocument/2006/relationships/image" Target="media/image10.wmf"/><Relationship Id="rId41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0.bin"/><Relationship Id="rId32" Type="http://schemas.openxmlformats.org/officeDocument/2006/relationships/image" Target="media/image12.png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7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5.bin"/><Relationship Id="rId10" Type="http://schemas.openxmlformats.org/officeDocument/2006/relationships/image" Target="media/image2.wmf"/><Relationship Id="rId19" Type="http://schemas.openxmlformats.org/officeDocument/2006/relationships/oleObject" Target="embeddings/oleObject7.bin"/><Relationship Id="rId31" Type="http://schemas.openxmlformats.org/officeDocument/2006/relationships/image" Target="media/image11.png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9.bin"/><Relationship Id="rId27" Type="http://schemas.openxmlformats.org/officeDocument/2006/relationships/image" Target="media/image9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43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2</TotalTime>
  <Pages>4</Pages>
  <Words>471</Words>
  <Characters>2690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>Methodist Ladies' college</Company>
  <LinksUpToDate>false</LinksUpToDate>
  <CharactersWithSpaces>315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> </dc:subject>
  <dc:creator>Batsakis Rosetta</dc:creator>
  <cp:keywords/>
  <cp:lastModifiedBy>Tim Carruthers</cp:lastModifiedBy>
  <cp:revision>18</cp:revision>
  <cp:lastPrinted>2011-04-04T09:34:00Z</cp:lastPrinted>
  <dcterms:created xsi:type="dcterms:W3CDTF">2016-09-12T00:24:00Z</dcterms:created>
  <dcterms:modified xsi:type="dcterms:W3CDTF">2016-11-13T07:04:00Z</dcterms:modified>
</cp:coreProperties>
</file>